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</p:sldMasterIdLst>
  <p:notesMasterIdLst>
    <p:notesMasterId r:id="rId4"/>
  </p:notesMasterIdLst>
  <p:sldIdLst>
    <p:sldId id="301" r:id="rId3"/>
    <p:sldId id="302" r:id="rId5"/>
    <p:sldId id="739" r:id="rId6"/>
    <p:sldId id="738" r:id="rId7"/>
    <p:sldId id="731" r:id="rId8"/>
    <p:sldId id="740" r:id="rId9"/>
    <p:sldId id="732" r:id="rId10"/>
    <p:sldId id="752" r:id="rId11"/>
    <p:sldId id="733" r:id="rId12"/>
    <p:sldId id="737" r:id="rId13"/>
    <p:sldId id="748" r:id="rId14"/>
  </p:sldIdLst>
  <p:sldSz cx="9144000" cy="5143500" type="screen16x9"/>
  <p:notesSz cx="9144000" cy="6858000"/>
  <p:custDataLst>
    <p:tags r:id="rId18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D41D5"/>
    <a:srgbClr val="FCFCFC"/>
    <a:srgbClr val="D43E01"/>
    <a:srgbClr val="E8EAE9"/>
    <a:srgbClr val="CCD0D1"/>
    <a:srgbClr val="D7D9E1"/>
    <a:srgbClr val="D5D8E3"/>
    <a:srgbClr val="DADBDE"/>
    <a:srgbClr val="D9DD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06" autoAdjust="0"/>
    <p:restoredTop sz="94660"/>
  </p:normalViewPr>
  <p:slideViewPr>
    <p:cSldViewPr showGuides="1">
      <p:cViewPr varScale="1">
        <p:scale>
          <a:sx n="82" d="100"/>
          <a:sy n="82" d="100"/>
        </p:scale>
        <p:origin x="964" y="34"/>
      </p:cViewPr>
      <p:guideLst>
        <p:guide orient="horz" pos="1733"/>
        <p:guide pos="2879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gs" Target="tags/tag4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D48352E7-38BC-4088-A5E1-F2273DDF3A1C}" type="datetimeFigureOut">
              <a:rPr lang="zh-CN" altLang="en-US"/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 smtClean="0"/>
              <a:t>单击此处编辑母版文本样式</a:t>
            </a:r>
            <a:endParaRPr lang="zh-CN" altLang="en-US" noProof="0" dirty="0" smtClean="0"/>
          </a:p>
          <a:p>
            <a:pPr lvl="1"/>
            <a:r>
              <a:rPr lang="zh-CN" altLang="en-US" noProof="0" dirty="0" smtClean="0"/>
              <a:t>第二级</a:t>
            </a:r>
            <a:endParaRPr lang="zh-CN" altLang="en-US" noProof="0" dirty="0" smtClean="0"/>
          </a:p>
          <a:p>
            <a:pPr lvl="2"/>
            <a:r>
              <a:rPr lang="zh-CN" altLang="en-US" noProof="0" dirty="0" smtClean="0"/>
              <a:t>第三级</a:t>
            </a:r>
            <a:endParaRPr lang="zh-CN" altLang="en-US" noProof="0" dirty="0" smtClean="0"/>
          </a:p>
          <a:p>
            <a:pPr lvl="3"/>
            <a:r>
              <a:rPr lang="zh-CN" altLang="en-US" noProof="0" dirty="0" smtClean="0"/>
              <a:t>第四级</a:t>
            </a:r>
            <a:endParaRPr lang="zh-CN" altLang="en-US" noProof="0" dirty="0" smtClean="0"/>
          </a:p>
          <a:p>
            <a:pPr lvl="4"/>
            <a:r>
              <a:rPr lang="zh-CN" altLang="en-US" noProof="0" dirty="0" smtClean="0"/>
              <a:t>第五级</a:t>
            </a:r>
            <a:endParaRPr lang="zh-CN" altLang="en-US" noProof="0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EFC58175-87F7-41A6-9807-A7D0ADDB3BF2}" type="slidenum">
              <a:rPr lang="zh-CN" altLang="en-US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614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14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fld id="{F7A67914-C186-40BF-98A1-6BA4C3852D98}" type="slidenum">
              <a:rPr lang="zh-CN" altLang="en-US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819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19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fld id="{3F3E6EE2-BB8E-45B5-BE27-06E00E4F728A}" type="slidenum">
              <a:rPr lang="zh-CN" altLang="en-US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gradFill rotWithShape="1">
          <a:gsLst>
            <a:gs pos="0">
              <a:srgbClr val="D7D9E1"/>
            </a:gs>
            <a:gs pos="25999">
              <a:srgbClr val="EBECF0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/>
          <p:nvPr/>
        </p:nvSpPr>
        <p:spPr>
          <a:xfrm>
            <a:off x="8501063" y="241300"/>
            <a:ext cx="365125" cy="2159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" name="Isosceles Triangle 10"/>
          <p:cNvSpPr/>
          <p:nvPr/>
        </p:nvSpPr>
        <p:spPr>
          <a:xfrm rot="10610802">
            <a:off x="8504238" y="315913"/>
            <a:ext cx="366712" cy="196850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Slide Number Placeholder 5"/>
          <p:cNvSpPr txBox="1"/>
          <p:nvPr/>
        </p:nvSpPr>
        <p:spPr>
          <a:xfrm>
            <a:off x="8520113" y="204788"/>
            <a:ext cx="336550" cy="350837"/>
          </a:xfrm>
          <a:prstGeom prst="rect">
            <a:avLst/>
          </a:prstGeom>
        </p:spPr>
        <p:txBody>
          <a:bodyPr lIns="0" tIns="0" rIns="0" bIns="45709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66BBAC5-677B-4397-9997-C5498BC340AA}" type="slidenum">
              <a:rPr lang="en-US" sz="1000" smtClean="0"/>
            </a:fld>
            <a:endParaRPr lang="en-US" sz="1000" dirty="0"/>
          </a:p>
        </p:txBody>
      </p:sp>
      <p:grpSp>
        <p:nvGrpSpPr>
          <p:cNvPr id="5" name="Group 5"/>
          <p:cNvGrpSpPr/>
          <p:nvPr/>
        </p:nvGrpSpPr>
        <p:grpSpPr bwMode="auto">
          <a:xfrm>
            <a:off x="347663" y="4732338"/>
            <a:ext cx="223837" cy="220662"/>
            <a:chOff x="4328868" y="5502988"/>
            <a:chExt cx="500307" cy="493774"/>
          </a:xfrm>
        </p:grpSpPr>
        <p:sp>
          <p:nvSpPr>
            <p:cNvPr id="6" name="Freeform 7">
              <a:hlinkClick r:id="" action="ppaction://hlinkshowjump?jump=previousslide"/>
            </p:cNvPr>
            <p:cNvSpPr/>
            <p:nvPr/>
          </p:nvSpPr>
          <p:spPr bwMode="auto">
            <a:xfrm>
              <a:off x="4520475" y="5648633"/>
              <a:ext cx="117092" cy="202484"/>
            </a:xfrm>
            <a:custGeom>
              <a:avLst/>
              <a:gdLst>
                <a:gd name="T0" fmla="*/ 417 w 425"/>
                <a:gd name="T1" fmla="*/ 77 h 728"/>
                <a:gd name="T2" fmla="*/ 131 w 425"/>
                <a:gd name="T3" fmla="*/ 364 h 728"/>
                <a:gd name="T4" fmla="*/ 417 w 425"/>
                <a:gd name="T5" fmla="*/ 650 h 728"/>
                <a:gd name="T6" fmla="*/ 425 w 425"/>
                <a:gd name="T7" fmla="*/ 667 h 728"/>
                <a:gd name="T8" fmla="*/ 417 w 425"/>
                <a:gd name="T9" fmla="*/ 684 h 728"/>
                <a:gd name="T10" fmla="*/ 381 w 425"/>
                <a:gd name="T11" fmla="*/ 720 h 728"/>
                <a:gd name="T12" fmla="*/ 364 w 425"/>
                <a:gd name="T13" fmla="*/ 728 h 728"/>
                <a:gd name="T14" fmla="*/ 347 w 425"/>
                <a:gd name="T15" fmla="*/ 720 h 728"/>
                <a:gd name="T16" fmla="*/ 8 w 425"/>
                <a:gd name="T17" fmla="*/ 381 h 728"/>
                <a:gd name="T18" fmla="*/ 0 w 425"/>
                <a:gd name="T19" fmla="*/ 364 h 728"/>
                <a:gd name="T20" fmla="*/ 8 w 425"/>
                <a:gd name="T21" fmla="*/ 347 h 728"/>
                <a:gd name="T22" fmla="*/ 347 w 425"/>
                <a:gd name="T23" fmla="*/ 7 h 728"/>
                <a:gd name="T24" fmla="*/ 364 w 425"/>
                <a:gd name="T25" fmla="*/ 0 h 728"/>
                <a:gd name="T26" fmla="*/ 381 w 425"/>
                <a:gd name="T27" fmla="*/ 7 h 728"/>
                <a:gd name="T28" fmla="*/ 417 w 425"/>
                <a:gd name="T29" fmla="*/ 44 h 728"/>
                <a:gd name="T30" fmla="*/ 425 w 425"/>
                <a:gd name="T31" fmla="*/ 60 h 728"/>
                <a:gd name="T32" fmla="*/ 417 w 425"/>
                <a:gd name="T33" fmla="*/ 7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5" h="728">
                  <a:moveTo>
                    <a:pt x="417" y="77"/>
                  </a:moveTo>
                  <a:cubicBezTo>
                    <a:pt x="131" y="364"/>
                    <a:pt x="131" y="364"/>
                    <a:pt x="131" y="364"/>
                  </a:cubicBezTo>
                  <a:cubicBezTo>
                    <a:pt x="417" y="650"/>
                    <a:pt x="417" y="650"/>
                    <a:pt x="417" y="650"/>
                  </a:cubicBezTo>
                  <a:cubicBezTo>
                    <a:pt x="422" y="655"/>
                    <a:pt x="425" y="661"/>
                    <a:pt x="425" y="667"/>
                  </a:cubicBezTo>
                  <a:cubicBezTo>
                    <a:pt x="425" y="673"/>
                    <a:pt x="422" y="680"/>
                    <a:pt x="417" y="684"/>
                  </a:cubicBezTo>
                  <a:cubicBezTo>
                    <a:pt x="381" y="720"/>
                    <a:pt x="381" y="720"/>
                    <a:pt x="381" y="720"/>
                  </a:cubicBezTo>
                  <a:cubicBezTo>
                    <a:pt x="377" y="725"/>
                    <a:pt x="370" y="728"/>
                    <a:pt x="364" y="728"/>
                  </a:cubicBezTo>
                  <a:cubicBezTo>
                    <a:pt x="358" y="728"/>
                    <a:pt x="352" y="725"/>
                    <a:pt x="347" y="720"/>
                  </a:cubicBezTo>
                  <a:cubicBezTo>
                    <a:pt x="8" y="381"/>
                    <a:pt x="8" y="381"/>
                    <a:pt x="8" y="381"/>
                  </a:cubicBezTo>
                  <a:cubicBezTo>
                    <a:pt x="3" y="376"/>
                    <a:pt x="0" y="369"/>
                    <a:pt x="0" y="364"/>
                  </a:cubicBezTo>
                  <a:cubicBezTo>
                    <a:pt x="0" y="358"/>
                    <a:pt x="3" y="351"/>
                    <a:pt x="8" y="347"/>
                  </a:cubicBezTo>
                  <a:cubicBezTo>
                    <a:pt x="347" y="7"/>
                    <a:pt x="347" y="7"/>
                    <a:pt x="347" y="7"/>
                  </a:cubicBezTo>
                  <a:cubicBezTo>
                    <a:pt x="352" y="3"/>
                    <a:pt x="358" y="0"/>
                    <a:pt x="364" y="0"/>
                  </a:cubicBezTo>
                  <a:cubicBezTo>
                    <a:pt x="370" y="0"/>
                    <a:pt x="377" y="3"/>
                    <a:pt x="381" y="7"/>
                  </a:cubicBezTo>
                  <a:cubicBezTo>
                    <a:pt x="417" y="44"/>
                    <a:pt x="417" y="44"/>
                    <a:pt x="417" y="44"/>
                  </a:cubicBezTo>
                  <a:cubicBezTo>
                    <a:pt x="422" y="48"/>
                    <a:pt x="425" y="54"/>
                    <a:pt x="425" y="60"/>
                  </a:cubicBezTo>
                  <a:cubicBezTo>
                    <a:pt x="425" y="66"/>
                    <a:pt x="422" y="73"/>
                    <a:pt x="417" y="77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id-ID">
                <a:ea typeface="宋体" panose="02010600030101010101" pitchFamily="2" charset="-122"/>
              </a:endParaRPr>
            </a:p>
          </p:txBody>
        </p:sp>
        <p:sp>
          <p:nvSpPr>
            <p:cNvPr id="7" name="Freeform 8">
              <a:hlinkClick r:id="" action="ppaction://hlinkshowjump?jump=previousslide"/>
            </p:cNvPr>
            <p:cNvSpPr>
              <a:spLocks noEditPoints="1"/>
            </p:cNvSpPr>
            <p:nvPr/>
          </p:nvSpPr>
          <p:spPr bwMode="auto">
            <a:xfrm>
              <a:off x="4328868" y="5502988"/>
              <a:ext cx="500307" cy="493774"/>
            </a:xfrm>
            <a:custGeom>
              <a:avLst/>
              <a:gdLst>
                <a:gd name="T0" fmla="*/ 2355 w 2753"/>
                <a:gd name="T1" fmla="*/ 114 h 2716"/>
                <a:gd name="T2" fmla="*/ 2639 w 2753"/>
                <a:gd name="T3" fmla="*/ 399 h 2716"/>
                <a:gd name="T4" fmla="*/ 2639 w 2753"/>
                <a:gd name="T5" fmla="*/ 2317 h 2716"/>
                <a:gd name="T6" fmla="*/ 2355 w 2753"/>
                <a:gd name="T7" fmla="*/ 2602 h 2716"/>
                <a:gd name="T8" fmla="*/ 398 w 2753"/>
                <a:gd name="T9" fmla="*/ 2602 h 2716"/>
                <a:gd name="T10" fmla="*/ 113 w 2753"/>
                <a:gd name="T11" fmla="*/ 2317 h 2716"/>
                <a:gd name="T12" fmla="*/ 113 w 2753"/>
                <a:gd name="T13" fmla="*/ 399 h 2716"/>
                <a:gd name="T14" fmla="*/ 398 w 2753"/>
                <a:gd name="T15" fmla="*/ 114 h 2716"/>
                <a:gd name="T16" fmla="*/ 2355 w 2753"/>
                <a:gd name="T17" fmla="*/ 114 h 2716"/>
                <a:gd name="T18" fmla="*/ 2355 w 2753"/>
                <a:gd name="T19" fmla="*/ 0 h 2716"/>
                <a:gd name="T20" fmla="*/ 398 w 2753"/>
                <a:gd name="T21" fmla="*/ 0 h 2716"/>
                <a:gd name="T22" fmla="*/ 0 w 2753"/>
                <a:gd name="T23" fmla="*/ 399 h 2716"/>
                <a:gd name="T24" fmla="*/ 0 w 2753"/>
                <a:gd name="T25" fmla="*/ 2317 h 2716"/>
                <a:gd name="T26" fmla="*/ 398 w 2753"/>
                <a:gd name="T27" fmla="*/ 2716 h 2716"/>
                <a:gd name="T28" fmla="*/ 2355 w 2753"/>
                <a:gd name="T29" fmla="*/ 2716 h 2716"/>
                <a:gd name="T30" fmla="*/ 2753 w 2753"/>
                <a:gd name="T31" fmla="*/ 2317 h 2716"/>
                <a:gd name="T32" fmla="*/ 2753 w 2753"/>
                <a:gd name="T33" fmla="*/ 399 h 2716"/>
                <a:gd name="T34" fmla="*/ 2355 w 2753"/>
                <a:gd name="T35" fmla="*/ 0 h 2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753" h="2716">
                  <a:moveTo>
                    <a:pt x="2355" y="114"/>
                  </a:moveTo>
                  <a:cubicBezTo>
                    <a:pt x="2512" y="114"/>
                    <a:pt x="2639" y="242"/>
                    <a:pt x="2639" y="399"/>
                  </a:cubicBezTo>
                  <a:cubicBezTo>
                    <a:pt x="2639" y="2317"/>
                    <a:pt x="2639" y="2317"/>
                    <a:pt x="2639" y="2317"/>
                  </a:cubicBezTo>
                  <a:cubicBezTo>
                    <a:pt x="2639" y="2474"/>
                    <a:pt x="2512" y="2602"/>
                    <a:pt x="2355" y="2602"/>
                  </a:cubicBezTo>
                  <a:cubicBezTo>
                    <a:pt x="398" y="2602"/>
                    <a:pt x="398" y="2602"/>
                    <a:pt x="398" y="2602"/>
                  </a:cubicBezTo>
                  <a:cubicBezTo>
                    <a:pt x="241" y="2602"/>
                    <a:pt x="113" y="2474"/>
                    <a:pt x="113" y="2317"/>
                  </a:cubicBezTo>
                  <a:cubicBezTo>
                    <a:pt x="113" y="399"/>
                    <a:pt x="113" y="399"/>
                    <a:pt x="113" y="399"/>
                  </a:cubicBezTo>
                  <a:cubicBezTo>
                    <a:pt x="113" y="242"/>
                    <a:pt x="241" y="114"/>
                    <a:pt x="398" y="114"/>
                  </a:cubicBezTo>
                  <a:cubicBezTo>
                    <a:pt x="2355" y="114"/>
                    <a:pt x="2355" y="114"/>
                    <a:pt x="2355" y="114"/>
                  </a:cubicBezTo>
                  <a:moveTo>
                    <a:pt x="2355" y="0"/>
                  </a:moveTo>
                  <a:cubicBezTo>
                    <a:pt x="398" y="0"/>
                    <a:pt x="398" y="0"/>
                    <a:pt x="398" y="0"/>
                  </a:cubicBezTo>
                  <a:cubicBezTo>
                    <a:pt x="178" y="0"/>
                    <a:pt x="0" y="179"/>
                    <a:pt x="0" y="399"/>
                  </a:cubicBezTo>
                  <a:cubicBezTo>
                    <a:pt x="0" y="2317"/>
                    <a:pt x="0" y="2317"/>
                    <a:pt x="0" y="2317"/>
                  </a:cubicBezTo>
                  <a:cubicBezTo>
                    <a:pt x="0" y="2538"/>
                    <a:pt x="178" y="2716"/>
                    <a:pt x="398" y="2716"/>
                  </a:cubicBezTo>
                  <a:cubicBezTo>
                    <a:pt x="2355" y="2716"/>
                    <a:pt x="2355" y="2716"/>
                    <a:pt x="2355" y="2716"/>
                  </a:cubicBezTo>
                  <a:cubicBezTo>
                    <a:pt x="2575" y="2716"/>
                    <a:pt x="2753" y="2538"/>
                    <a:pt x="2753" y="2317"/>
                  </a:cubicBezTo>
                  <a:cubicBezTo>
                    <a:pt x="2753" y="399"/>
                    <a:pt x="2753" y="399"/>
                    <a:pt x="2753" y="399"/>
                  </a:cubicBezTo>
                  <a:cubicBezTo>
                    <a:pt x="2753" y="179"/>
                    <a:pt x="2575" y="0"/>
                    <a:pt x="2355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id-ID"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9"/>
          <p:cNvGrpSpPr/>
          <p:nvPr/>
        </p:nvGrpSpPr>
        <p:grpSpPr bwMode="auto">
          <a:xfrm flipH="1">
            <a:off x="933450" y="4732338"/>
            <a:ext cx="223838" cy="220662"/>
            <a:chOff x="4328868" y="5502988"/>
            <a:chExt cx="500307" cy="493774"/>
          </a:xfrm>
        </p:grpSpPr>
        <p:sp>
          <p:nvSpPr>
            <p:cNvPr id="9" name="Freeform 10">
              <a:hlinkClick r:id="" action="ppaction://hlinkshowjump?jump=nextslide"/>
            </p:cNvPr>
            <p:cNvSpPr/>
            <p:nvPr/>
          </p:nvSpPr>
          <p:spPr bwMode="auto">
            <a:xfrm>
              <a:off x="4520475" y="5648633"/>
              <a:ext cx="117094" cy="202484"/>
            </a:xfrm>
            <a:custGeom>
              <a:avLst/>
              <a:gdLst>
                <a:gd name="T0" fmla="*/ 417 w 425"/>
                <a:gd name="T1" fmla="*/ 77 h 728"/>
                <a:gd name="T2" fmla="*/ 131 w 425"/>
                <a:gd name="T3" fmla="*/ 364 h 728"/>
                <a:gd name="T4" fmla="*/ 417 w 425"/>
                <a:gd name="T5" fmla="*/ 650 h 728"/>
                <a:gd name="T6" fmla="*/ 425 w 425"/>
                <a:gd name="T7" fmla="*/ 667 h 728"/>
                <a:gd name="T8" fmla="*/ 417 w 425"/>
                <a:gd name="T9" fmla="*/ 684 h 728"/>
                <a:gd name="T10" fmla="*/ 381 w 425"/>
                <a:gd name="T11" fmla="*/ 720 h 728"/>
                <a:gd name="T12" fmla="*/ 364 w 425"/>
                <a:gd name="T13" fmla="*/ 728 h 728"/>
                <a:gd name="T14" fmla="*/ 347 w 425"/>
                <a:gd name="T15" fmla="*/ 720 h 728"/>
                <a:gd name="T16" fmla="*/ 8 w 425"/>
                <a:gd name="T17" fmla="*/ 381 h 728"/>
                <a:gd name="T18" fmla="*/ 0 w 425"/>
                <a:gd name="T19" fmla="*/ 364 h 728"/>
                <a:gd name="T20" fmla="*/ 8 w 425"/>
                <a:gd name="T21" fmla="*/ 347 h 728"/>
                <a:gd name="T22" fmla="*/ 347 w 425"/>
                <a:gd name="T23" fmla="*/ 7 h 728"/>
                <a:gd name="T24" fmla="*/ 364 w 425"/>
                <a:gd name="T25" fmla="*/ 0 h 728"/>
                <a:gd name="T26" fmla="*/ 381 w 425"/>
                <a:gd name="T27" fmla="*/ 7 h 728"/>
                <a:gd name="T28" fmla="*/ 417 w 425"/>
                <a:gd name="T29" fmla="*/ 44 h 728"/>
                <a:gd name="T30" fmla="*/ 425 w 425"/>
                <a:gd name="T31" fmla="*/ 60 h 728"/>
                <a:gd name="T32" fmla="*/ 417 w 425"/>
                <a:gd name="T33" fmla="*/ 7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5" h="728">
                  <a:moveTo>
                    <a:pt x="417" y="77"/>
                  </a:moveTo>
                  <a:cubicBezTo>
                    <a:pt x="131" y="364"/>
                    <a:pt x="131" y="364"/>
                    <a:pt x="131" y="364"/>
                  </a:cubicBezTo>
                  <a:cubicBezTo>
                    <a:pt x="417" y="650"/>
                    <a:pt x="417" y="650"/>
                    <a:pt x="417" y="650"/>
                  </a:cubicBezTo>
                  <a:cubicBezTo>
                    <a:pt x="422" y="655"/>
                    <a:pt x="425" y="661"/>
                    <a:pt x="425" y="667"/>
                  </a:cubicBezTo>
                  <a:cubicBezTo>
                    <a:pt x="425" y="673"/>
                    <a:pt x="422" y="680"/>
                    <a:pt x="417" y="684"/>
                  </a:cubicBezTo>
                  <a:cubicBezTo>
                    <a:pt x="381" y="720"/>
                    <a:pt x="381" y="720"/>
                    <a:pt x="381" y="720"/>
                  </a:cubicBezTo>
                  <a:cubicBezTo>
                    <a:pt x="377" y="725"/>
                    <a:pt x="370" y="728"/>
                    <a:pt x="364" y="728"/>
                  </a:cubicBezTo>
                  <a:cubicBezTo>
                    <a:pt x="358" y="728"/>
                    <a:pt x="352" y="725"/>
                    <a:pt x="347" y="720"/>
                  </a:cubicBezTo>
                  <a:cubicBezTo>
                    <a:pt x="8" y="381"/>
                    <a:pt x="8" y="381"/>
                    <a:pt x="8" y="381"/>
                  </a:cubicBezTo>
                  <a:cubicBezTo>
                    <a:pt x="3" y="376"/>
                    <a:pt x="0" y="369"/>
                    <a:pt x="0" y="364"/>
                  </a:cubicBezTo>
                  <a:cubicBezTo>
                    <a:pt x="0" y="358"/>
                    <a:pt x="3" y="351"/>
                    <a:pt x="8" y="347"/>
                  </a:cubicBezTo>
                  <a:cubicBezTo>
                    <a:pt x="347" y="7"/>
                    <a:pt x="347" y="7"/>
                    <a:pt x="347" y="7"/>
                  </a:cubicBezTo>
                  <a:cubicBezTo>
                    <a:pt x="352" y="3"/>
                    <a:pt x="358" y="0"/>
                    <a:pt x="364" y="0"/>
                  </a:cubicBezTo>
                  <a:cubicBezTo>
                    <a:pt x="370" y="0"/>
                    <a:pt x="377" y="3"/>
                    <a:pt x="381" y="7"/>
                  </a:cubicBezTo>
                  <a:cubicBezTo>
                    <a:pt x="417" y="44"/>
                    <a:pt x="417" y="44"/>
                    <a:pt x="417" y="44"/>
                  </a:cubicBezTo>
                  <a:cubicBezTo>
                    <a:pt x="422" y="48"/>
                    <a:pt x="425" y="54"/>
                    <a:pt x="425" y="60"/>
                  </a:cubicBezTo>
                  <a:cubicBezTo>
                    <a:pt x="425" y="66"/>
                    <a:pt x="422" y="73"/>
                    <a:pt x="417" y="77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id-ID">
                <a:ea typeface="宋体" panose="02010600030101010101" pitchFamily="2" charset="-122"/>
              </a:endParaRPr>
            </a:p>
          </p:txBody>
        </p:sp>
        <p:sp>
          <p:nvSpPr>
            <p:cNvPr id="10" name="Freeform 11">
              <a:hlinkClick r:id="" action="ppaction://hlinkshowjump?jump=nextslide"/>
            </p:cNvPr>
            <p:cNvSpPr>
              <a:spLocks noEditPoints="1"/>
            </p:cNvSpPr>
            <p:nvPr/>
          </p:nvSpPr>
          <p:spPr bwMode="auto">
            <a:xfrm>
              <a:off x="4328868" y="5502988"/>
              <a:ext cx="500307" cy="493774"/>
            </a:xfrm>
            <a:custGeom>
              <a:avLst/>
              <a:gdLst>
                <a:gd name="T0" fmla="*/ 2355 w 2753"/>
                <a:gd name="T1" fmla="*/ 114 h 2716"/>
                <a:gd name="T2" fmla="*/ 2639 w 2753"/>
                <a:gd name="T3" fmla="*/ 399 h 2716"/>
                <a:gd name="T4" fmla="*/ 2639 w 2753"/>
                <a:gd name="T5" fmla="*/ 2317 h 2716"/>
                <a:gd name="T6" fmla="*/ 2355 w 2753"/>
                <a:gd name="T7" fmla="*/ 2602 h 2716"/>
                <a:gd name="T8" fmla="*/ 398 w 2753"/>
                <a:gd name="T9" fmla="*/ 2602 h 2716"/>
                <a:gd name="T10" fmla="*/ 113 w 2753"/>
                <a:gd name="T11" fmla="*/ 2317 h 2716"/>
                <a:gd name="T12" fmla="*/ 113 w 2753"/>
                <a:gd name="T13" fmla="*/ 399 h 2716"/>
                <a:gd name="T14" fmla="*/ 398 w 2753"/>
                <a:gd name="T15" fmla="*/ 114 h 2716"/>
                <a:gd name="T16" fmla="*/ 2355 w 2753"/>
                <a:gd name="T17" fmla="*/ 114 h 2716"/>
                <a:gd name="T18" fmla="*/ 2355 w 2753"/>
                <a:gd name="T19" fmla="*/ 0 h 2716"/>
                <a:gd name="T20" fmla="*/ 398 w 2753"/>
                <a:gd name="T21" fmla="*/ 0 h 2716"/>
                <a:gd name="T22" fmla="*/ 0 w 2753"/>
                <a:gd name="T23" fmla="*/ 399 h 2716"/>
                <a:gd name="T24" fmla="*/ 0 w 2753"/>
                <a:gd name="T25" fmla="*/ 2317 h 2716"/>
                <a:gd name="T26" fmla="*/ 398 w 2753"/>
                <a:gd name="T27" fmla="*/ 2716 h 2716"/>
                <a:gd name="T28" fmla="*/ 2355 w 2753"/>
                <a:gd name="T29" fmla="*/ 2716 h 2716"/>
                <a:gd name="T30" fmla="*/ 2753 w 2753"/>
                <a:gd name="T31" fmla="*/ 2317 h 2716"/>
                <a:gd name="T32" fmla="*/ 2753 w 2753"/>
                <a:gd name="T33" fmla="*/ 399 h 2716"/>
                <a:gd name="T34" fmla="*/ 2355 w 2753"/>
                <a:gd name="T35" fmla="*/ 0 h 2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753" h="2716">
                  <a:moveTo>
                    <a:pt x="2355" y="114"/>
                  </a:moveTo>
                  <a:cubicBezTo>
                    <a:pt x="2512" y="114"/>
                    <a:pt x="2639" y="242"/>
                    <a:pt x="2639" y="399"/>
                  </a:cubicBezTo>
                  <a:cubicBezTo>
                    <a:pt x="2639" y="2317"/>
                    <a:pt x="2639" y="2317"/>
                    <a:pt x="2639" y="2317"/>
                  </a:cubicBezTo>
                  <a:cubicBezTo>
                    <a:pt x="2639" y="2474"/>
                    <a:pt x="2512" y="2602"/>
                    <a:pt x="2355" y="2602"/>
                  </a:cubicBezTo>
                  <a:cubicBezTo>
                    <a:pt x="398" y="2602"/>
                    <a:pt x="398" y="2602"/>
                    <a:pt x="398" y="2602"/>
                  </a:cubicBezTo>
                  <a:cubicBezTo>
                    <a:pt x="241" y="2602"/>
                    <a:pt x="113" y="2474"/>
                    <a:pt x="113" y="2317"/>
                  </a:cubicBezTo>
                  <a:cubicBezTo>
                    <a:pt x="113" y="399"/>
                    <a:pt x="113" y="399"/>
                    <a:pt x="113" y="399"/>
                  </a:cubicBezTo>
                  <a:cubicBezTo>
                    <a:pt x="113" y="242"/>
                    <a:pt x="241" y="114"/>
                    <a:pt x="398" y="114"/>
                  </a:cubicBezTo>
                  <a:cubicBezTo>
                    <a:pt x="2355" y="114"/>
                    <a:pt x="2355" y="114"/>
                    <a:pt x="2355" y="114"/>
                  </a:cubicBezTo>
                  <a:moveTo>
                    <a:pt x="2355" y="0"/>
                  </a:moveTo>
                  <a:cubicBezTo>
                    <a:pt x="398" y="0"/>
                    <a:pt x="398" y="0"/>
                    <a:pt x="398" y="0"/>
                  </a:cubicBezTo>
                  <a:cubicBezTo>
                    <a:pt x="178" y="0"/>
                    <a:pt x="0" y="179"/>
                    <a:pt x="0" y="399"/>
                  </a:cubicBezTo>
                  <a:cubicBezTo>
                    <a:pt x="0" y="2317"/>
                    <a:pt x="0" y="2317"/>
                    <a:pt x="0" y="2317"/>
                  </a:cubicBezTo>
                  <a:cubicBezTo>
                    <a:pt x="0" y="2538"/>
                    <a:pt x="178" y="2716"/>
                    <a:pt x="398" y="2716"/>
                  </a:cubicBezTo>
                  <a:cubicBezTo>
                    <a:pt x="2355" y="2716"/>
                    <a:pt x="2355" y="2716"/>
                    <a:pt x="2355" y="2716"/>
                  </a:cubicBezTo>
                  <a:cubicBezTo>
                    <a:pt x="2575" y="2716"/>
                    <a:pt x="2753" y="2538"/>
                    <a:pt x="2753" y="2317"/>
                  </a:cubicBezTo>
                  <a:cubicBezTo>
                    <a:pt x="2753" y="399"/>
                    <a:pt x="2753" y="399"/>
                    <a:pt x="2753" y="399"/>
                  </a:cubicBezTo>
                  <a:cubicBezTo>
                    <a:pt x="2753" y="179"/>
                    <a:pt x="2575" y="0"/>
                    <a:pt x="2355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id-ID">
                <a:ea typeface="宋体" panose="02010600030101010101" pitchFamily="2" charset="-122"/>
              </a:endParaRPr>
            </a:p>
          </p:txBody>
        </p:sp>
      </p:grpSp>
      <p:cxnSp>
        <p:nvCxnSpPr>
          <p:cNvPr id="11" name="Straight Connector 3"/>
          <p:cNvCxnSpPr/>
          <p:nvPr/>
        </p:nvCxnSpPr>
        <p:spPr>
          <a:xfrm>
            <a:off x="552450" y="4845050"/>
            <a:ext cx="381000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9525"/>
            <a:ext cx="9144000" cy="514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slow" advTm="0">
    <p:pull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tags" Target="../tags/tag2.xml"/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2" Type="http://schemas.openxmlformats.org/officeDocument/2006/relationships/tags" Target="../tags/tag3.xml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.png"/><Relationship Id="rId1" Type="http://schemas.openxmlformats.org/officeDocument/2006/relationships/tags" Target="../tags/tag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10"/>
          <p:cNvGrpSpPr/>
          <p:nvPr/>
        </p:nvGrpSpPr>
        <p:grpSpPr bwMode="auto">
          <a:xfrm>
            <a:off x="6804025" y="4505325"/>
            <a:ext cx="285750" cy="284163"/>
            <a:chOff x="0" y="0"/>
            <a:chExt cx="965499" cy="965499"/>
          </a:xfrm>
        </p:grpSpPr>
        <p:sp>
          <p:nvSpPr>
            <p:cNvPr id="54" name="AutoShape 11"/>
            <p:cNvSpPr/>
            <p:nvPr/>
          </p:nvSpPr>
          <p:spPr bwMode="auto">
            <a:xfrm>
              <a:off x="0" y="0"/>
              <a:ext cx="965499" cy="965499"/>
            </a:xfrm>
            <a:custGeom>
              <a:avLst/>
              <a:gdLst>
                <a:gd name="T0" fmla="*/ 482725 w 19679"/>
                <a:gd name="T1" fmla="*/ 529874 h 19679"/>
                <a:gd name="T2" fmla="*/ 482725 w 19679"/>
                <a:gd name="T3" fmla="*/ 529874 h 19679"/>
                <a:gd name="T4" fmla="*/ 482725 w 19679"/>
                <a:gd name="T5" fmla="*/ 529874 h 19679"/>
                <a:gd name="T6" fmla="*/ 482725 w 19679"/>
                <a:gd name="T7" fmla="*/ 529874 h 196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9"/>
                    <a:pt x="6724" y="20639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88900" dist="38100" dir="7680000" algn="tl" rotWithShape="0">
                <a:prstClr val="black">
                  <a:alpha val="3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5" name="AutoShape 12"/>
            <p:cNvSpPr/>
            <p:nvPr/>
          </p:nvSpPr>
          <p:spPr bwMode="auto">
            <a:xfrm>
              <a:off x="284288" y="285875"/>
              <a:ext cx="396927" cy="393749"/>
            </a:xfrm>
            <a:custGeom>
              <a:avLst/>
              <a:gdLst>
                <a:gd name="T0" fmla="*/ 196991 w 21376"/>
                <a:gd name="T1" fmla="*/ 196990 h 21600"/>
                <a:gd name="T2" fmla="*/ 196991 w 21376"/>
                <a:gd name="T3" fmla="*/ 196990 h 21600"/>
                <a:gd name="T4" fmla="*/ 196991 w 21376"/>
                <a:gd name="T5" fmla="*/ 196990 h 21600"/>
                <a:gd name="T6" fmla="*/ 196991 w 21376"/>
                <a:gd name="T7" fmla="*/ 19699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376" h="21600">
                  <a:moveTo>
                    <a:pt x="21036" y="18604"/>
                  </a:moveTo>
                  <a:cubicBezTo>
                    <a:pt x="21454" y="19261"/>
                    <a:pt x="21486" y="19922"/>
                    <a:pt x="21134" y="20586"/>
                  </a:cubicBezTo>
                  <a:cubicBezTo>
                    <a:pt x="20969" y="20915"/>
                    <a:pt x="20731" y="21168"/>
                    <a:pt x="20427" y="21338"/>
                  </a:cubicBezTo>
                  <a:cubicBezTo>
                    <a:pt x="20122" y="21514"/>
                    <a:pt x="19797" y="21600"/>
                    <a:pt x="19455" y="21600"/>
                  </a:cubicBezTo>
                  <a:lnTo>
                    <a:pt x="1928" y="21600"/>
                  </a:lnTo>
                  <a:cubicBezTo>
                    <a:pt x="1585" y="21600"/>
                    <a:pt x="1263" y="21514"/>
                    <a:pt x="965" y="21338"/>
                  </a:cubicBezTo>
                  <a:cubicBezTo>
                    <a:pt x="663" y="21168"/>
                    <a:pt x="425" y="20915"/>
                    <a:pt x="248" y="20586"/>
                  </a:cubicBezTo>
                  <a:cubicBezTo>
                    <a:pt x="-114" y="19914"/>
                    <a:pt x="-80" y="19250"/>
                    <a:pt x="344" y="18604"/>
                  </a:cubicBezTo>
                  <a:lnTo>
                    <a:pt x="7509" y="7313"/>
                  </a:lnTo>
                  <a:lnTo>
                    <a:pt x="7509" y="2167"/>
                  </a:lnTo>
                  <a:lnTo>
                    <a:pt x="6427" y="2167"/>
                  </a:lnTo>
                  <a:cubicBezTo>
                    <a:pt x="6122" y="2167"/>
                    <a:pt x="5870" y="2061"/>
                    <a:pt x="5670" y="1850"/>
                  </a:cubicBezTo>
                  <a:cubicBezTo>
                    <a:pt x="5473" y="1638"/>
                    <a:pt x="5371" y="1380"/>
                    <a:pt x="5371" y="1072"/>
                  </a:cubicBezTo>
                  <a:cubicBezTo>
                    <a:pt x="5371" y="778"/>
                    <a:pt x="5473" y="528"/>
                    <a:pt x="5670" y="320"/>
                  </a:cubicBezTo>
                  <a:cubicBezTo>
                    <a:pt x="5870" y="108"/>
                    <a:pt x="6122" y="0"/>
                    <a:pt x="6427" y="0"/>
                  </a:cubicBezTo>
                  <a:lnTo>
                    <a:pt x="14953" y="0"/>
                  </a:lnTo>
                  <a:cubicBezTo>
                    <a:pt x="15260" y="0"/>
                    <a:pt x="15515" y="108"/>
                    <a:pt x="15724" y="320"/>
                  </a:cubicBezTo>
                  <a:cubicBezTo>
                    <a:pt x="15933" y="528"/>
                    <a:pt x="16038" y="778"/>
                    <a:pt x="16038" y="1072"/>
                  </a:cubicBezTo>
                  <a:cubicBezTo>
                    <a:pt x="16038" y="1380"/>
                    <a:pt x="15933" y="1638"/>
                    <a:pt x="15724" y="1850"/>
                  </a:cubicBezTo>
                  <a:cubicBezTo>
                    <a:pt x="15515" y="2061"/>
                    <a:pt x="15260" y="2167"/>
                    <a:pt x="14953" y="2167"/>
                  </a:cubicBezTo>
                  <a:lnTo>
                    <a:pt x="13900" y="2167"/>
                  </a:lnTo>
                  <a:lnTo>
                    <a:pt x="13900" y="7339"/>
                  </a:lnTo>
                  <a:lnTo>
                    <a:pt x="21036" y="18604"/>
                  </a:lnTo>
                  <a:close/>
                  <a:moveTo>
                    <a:pt x="5261" y="14865"/>
                  </a:moveTo>
                  <a:lnTo>
                    <a:pt x="16122" y="14865"/>
                  </a:lnTo>
                  <a:lnTo>
                    <a:pt x="11773" y="7974"/>
                  </a:lnTo>
                  <a:lnTo>
                    <a:pt x="11773" y="2167"/>
                  </a:lnTo>
                  <a:lnTo>
                    <a:pt x="9635" y="2167"/>
                  </a:lnTo>
                  <a:lnTo>
                    <a:pt x="9635" y="7947"/>
                  </a:lnTo>
                  <a:lnTo>
                    <a:pt x="5261" y="14865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56" name="Group 13"/>
          <p:cNvGrpSpPr/>
          <p:nvPr/>
        </p:nvGrpSpPr>
        <p:grpSpPr bwMode="auto">
          <a:xfrm>
            <a:off x="7207250" y="4505325"/>
            <a:ext cx="285750" cy="284163"/>
            <a:chOff x="0" y="0"/>
            <a:chExt cx="965499" cy="965499"/>
          </a:xfrm>
        </p:grpSpPr>
        <p:sp>
          <p:nvSpPr>
            <p:cNvPr id="57" name="AutoShape 14"/>
            <p:cNvSpPr/>
            <p:nvPr/>
          </p:nvSpPr>
          <p:spPr bwMode="auto">
            <a:xfrm>
              <a:off x="0" y="0"/>
              <a:ext cx="965499" cy="965499"/>
            </a:xfrm>
            <a:custGeom>
              <a:avLst/>
              <a:gdLst>
                <a:gd name="T0" fmla="*/ 482725 w 19679"/>
                <a:gd name="T1" fmla="*/ 529874 h 19679"/>
                <a:gd name="T2" fmla="*/ 482725 w 19679"/>
                <a:gd name="T3" fmla="*/ 529874 h 19679"/>
                <a:gd name="T4" fmla="*/ 482725 w 19679"/>
                <a:gd name="T5" fmla="*/ 529874 h 19679"/>
                <a:gd name="T6" fmla="*/ 482725 w 19679"/>
                <a:gd name="T7" fmla="*/ 529874 h 196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9"/>
                    <a:pt x="6724" y="20639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88900" dist="38100" dir="7680000" algn="tl" rotWithShape="0">
                <a:prstClr val="black">
                  <a:alpha val="3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8" name="AutoShape 15"/>
            <p:cNvSpPr/>
            <p:nvPr/>
          </p:nvSpPr>
          <p:spPr bwMode="auto">
            <a:xfrm>
              <a:off x="284288" y="285875"/>
              <a:ext cx="396927" cy="393749"/>
            </a:xfrm>
            <a:custGeom>
              <a:avLst/>
              <a:gdLst>
                <a:gd name="T0" fmla="*/ 196991 w 21600"/>
                <a:gd name="T1" fmla="*/ 196990 h 21600"/>
                <a:gd name="T2" fmla="*/ 196991 w 21600"/>
                <a:gd name="T3" fmla="*/ 196990 h 21600"/>
                <a:gd name="T4" fmla="*/ 196991 w 21600"/>
                <a:gd name="T5" fmla="*/ 196990 h 21600"/>
                <a:gd name="T6" fmla="*/ 196991 w 21600"/>
                <a:gd name="T7" fmla="*/ 19699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600" h="21600">
                  <a:moveTo>
                    <a:pt x="21328" y="11543"/>
                  </a:moveTo>
                  <a:cubicBezTo>
                    <a:pt x="21492" y="11930"/>
                    <a:pt x="21571" y="12337"/>
                    <a:pt x="21571" y="12758"/>
                  </a:cubicBezTo>
                  <a:cubicBezTo>
                    <a:pt x="21571" y="13464"/>
                    <a:pt x="21388" y="14105"/>
                    <a:pt x="21017" y="14678"/>
                  </a:cubicBezTo>
                  <a:cubicBezTo>
                    <a:pt x="21111" y="15215"/>
                    <a:pt x="21077" y="15745"/>
                    <a:pt x="20924" y="16285"/>
                  </a:cubicBezTo>
                  <a:cubicBezTo>
                    <a:pt x="20769" y="16819"/>
                    <a:pt x="20512" y="17287"/>
                    <a:pt x="20141" y="17697"/>
                  </a:cubicBezTo>
                  <a:cubicBezTo>
                    <a:pt x="20105" y="18451"/>
                    <a:pt x="19901" y="19081"/>
                    <a:pt x="19531" y="19580"/>
                  </a:cubicBezTo>
                  <a:cubicBezTo>
                    <a:pt x="19161" y="20080"/>
                    <a:pt x="18700" y="20481"/>
                    <a:pt x="18146" y="20783"/>
                  </a:cubicBezTo>
                  <a:cubicBezTo>
                    <a:pt x="17593" y="21088"/>
                    <a:pt x="16982" y="21297"/>
                    <a:pt x="16321" y="21419"/>
                  </a:cubicBezTo>
                  <a:cubicBezTo>
                    <a:pt x="15660" y="21540"/>
                    <a:pt x="15010" y="21599"/>
                    <a:pt x="14380" y="21599"/>
                  </a:cubicBezTo>
                  <a:cubicBezTo>
                    <a:pt x="13730" y="21599"/>
                    <a:pt x="13077" y="21554"/>
                    <a:pt x="12424" y="21461"/>
                  </a:cubicBezTo>
                  <a:cubicBezTo>
                    <a:pt x="11772" y="21362"/>
                    <a:pt x="11127" y="21235"/>
                    <a:pt x="10497" y="21074"/>
                  </a:cubicBezTo>
                  <a:cubicBezTo>
                    <a:pt x="9864" y="20894"/>
                    <a:pt x="9237" y="20702"/>
                    <a:pt x="8610" y="20493"/>
                  </a:cubicBezTo>
                  <a:cubicBezTo>
                    <a:pt x="7982" y="20286"/>
                    <a:pt x="7341" y="20182"/>
                    <a:pt x="6680" y="20182"/>
                  </a:cubicBezTo>
                  <a:lnTo>
                    <a:pt x="1607" y="20182"/>
                  </a:lnTo>
                  <a:cubicBezTo>
                    <a:pt x="1167" y="20182"/>
                    <a:pt x="785" y="20029"/>
                    <a:pt x="471" y="19713"/>
                  </a:cubicBezTo>
                  <a:cubicBezTo>
                    <a:pt x="158" y="19405"/>
                    <a:pt x="0" y="19024"/>
                    <a:pt x="0" y="18572"/>
                  </a:cubicBezTo>
                  <a:lnTo>
                    <a:pt x="0" y="9880"/>
                  </a:lnTo>
                  <a:cubicBezTo>
                    <a:pt x="0" y="9440"/>
                    <a:pt x="158" y="9064"/>
                    <a:pt x="471" y="8754"/>
                  </a:cubicBezTo>
                  <a:cubicBezTo>
                    <a:pt x="785" y="8440"/>
                    <a:pt x="1167" y="8285"/>
                    <a:pt x="1607" y="8285"/>
                  </a:cubicBezTo>
                  <a:lnTo>
                    <a:pt x="6315" y="8285"/>
                  </a:lnTo>
                  <a:cubicBezTo>
                    <a:pt x="6558" y="8160"/>
                    <a:pt x="6750" y="8022"/>
                    <a:pt x="6897" y="7872"/>
                  </a:cubicBezTo>
                  <a:cubicBezTo>
                    <a:pt x="7041" y="7723"/>
                    <a:pt x="7197" y="7548"/>
                    <a:pt x="7369" y="7342"/>
                  </a:cubicBezTo>
                  <a:cubicBezTo>
                    <a:pt x="7513" y="7161"/>
                    <a:pt x="7663" y="6986"/>
                    <a:pt x="7810" y="6819"/>
                  </a:cubicBezTo>
                  <a:cubicBezTo>
                    <a:pt x="7957" y="6653"/>
                    <a:pt x="8112" y="6483"/>
                    <a:pt x="8276" y="6311"/>
                  </a:cubicBezTo>
                  <a:cubicBezTo>
                    <a:pt x="8570" y="5997"/>
                    <a:pt x="8918" y="5690"/>
                    <a:pt x="9302" y="5385"/>
                  </a:cubicBezTo>
                  <a:cubicBezTo>
                    <a:pt x="9692" y="5085"/>
                    <a:pt x="9989" y="4749"/>
                    <a:pt x="10195" y="4379"/>
                  </a:cubicBezTo>
                  <a:cubicBezTo>
                    <a:pt x="10339" y="4117"/>
                    <a:pt x="10443" y="3826"/>
                    <a:pt x="10506" y="3507"/>
                  </a:cubicBezTo>
                  <a:cubicBezTo>
                    <a:pt x="10565" y="3188"/>
                    <a:pt x="10627" y="2866"/>
                    <a:pt x="10675" y="2538"/>
                  </a:cubicBezTo>
                  <a:cubicBezTo>
                    <a:pt x="10726" y="2216"/>
                    <a:pt x="10780" y="1900"/>
                    <a:pt x="10845" y="1592"/>
                  </a:cubicBezTo>
                  <a:cubicBezTo>
                    <a:pt x="10907" y="1287"/>
                    <a:pt x="11014" y="1016"/>
                    <a:pt x="11161" y="776"/>
                  </a:cubicBezTo>
                  <a:cubicBezTo>
                    <a:pt x="11311" y="536"/>
                    <a:pt x="11523" y="350"/>
                    <a:pt x="11800" y="208"/>
                  </a:cubicBezTo>
                  <a:cubicBezTo>
                    <a:pt x="12074" y="67"/>
                    <a:pt x="12441" y="0"/>
                    <a:pt x="12902" y="0"/>
                  </a:cubicBezTo>
                  <a:cubicBezTo>
                    <a:pt x="13450" y="0"/>
                    <a:pt x="13956" y="112"/>
                    <a:pt x="14411" y="344"/>
                  </a:cubicBezTo>
                  <a:cubicBezTo>
                    <a:pt x="14869" y="573"/>
                    <a:pt x="15250" y="881"/>
                    <a:pt x="15567" y="1270"/>
                  </a:cubicBezTo>
                  <a:cubicBezTo>
                    <a:pt x="15880" y="1657"/>
                    <a:pt x="16126" y="2101"/>
                    <a:pt x="16304" y="2600"/>
                  </a:cubicBezTo>
                  <a:cubicBezTo>
                    <a:pt x="16479" y="3103"/>
                    <a:pt x="16570" y="3609"/>
                    <a:pt x="16570" y="4123"/>
                  </a:cubicBezTo>
                  <a:cubicBezTo>
                    <a:pt x="16570" y="4653"/>
                    <a:pt x="16491" y="5162"/>
                    <a:pt x="16332" y="5645"/>
                  </a:cubicBezTo>
                  <a:cubicBezTo>
                    <a:pt x="16174" y="6125"/>
                    <a:pt x="15982" y="6610"/>
                    <a:pt x="15759" y="7096"/>
                  </a:cubicBezTo>
                  <a:cubicBezTo>
                    <a:pt x="16072" y="7079"/>
                    <a:pt x="16389" y="7057"/>
                    <a:pt x="16705" y="7034"/>
                  </a:cubicBezTo>
                  <a:cubicBezTo>
                    <a:pt x="17019" y="7011"/>
                    <a:pt x="17335" y="7000"/>
                    <a:pt x="17652" y="7000"/>
                  </a:cubicBezTo>
                  <a:cubicBezTo>
                    <a:pt x="18149" y="7000"/>
                    <a:pt x="18630" y="7048"/>
                    <a:pt x="19099" y="7144"/>
                  </a:cubicBezTo>
                  <a:cubicBezTo>
                    <a:pt x="19568" y="7237"/>
                    <a:pt x="19986" y="7395"/>
                    <a:pt x="20356" y="7616"/>
                  </a:cubicBezTo>
                  <a:cubicBezTo>
                    <a:pt x="20726" y="7839"/>
                    <a:pt x="21026" y="8144"/>
                    <a:pt x="21255" y="8528"/>
                  </a:cubicBezTo>
                  <a:cubicBezTo>
                    <a:pt x="21486" y="8918"/>
                    <a:pt x="21600" y="9409"/>
                    <a:pt x="21600" y="10002"/>
                  </a:cubicBezTo>
                  <a:cubicBezTo>
                    <a:pt x="21600" y="10265"/>
                    <a:pt x="21580" y="10519"/>
                    <a:pt x="21535" y="10773"/>
                  </a:cubicBezTo>
                  <a:cubicBezTo>
                    <a:pt x="21484" y="11030"/>
                    <a:pt x="21419" y="11284"/>
                    <a:pt x="21328" y="11543"/>
                  </a:cubicBezTo>
                  <a:moveTo>
                    <a:pt x="4258" y="18519"/>
                  </a:moveTo>
                  <a:cubicBezTo>
                    <a:pt x="4555" y="18519"/>
                    <a:pt x="4809" y="18417"/>
                    <a:pt x="5024" y="18214"/>
                  </a:cubicBezTo>
                  <a:cubicBezTo>
                    <a:pt x="5233" y="18013"/>
                    <a:pt x="5340" y="17759"/>
                    <a:pt x="5340" y="17454"/>
                  </a:cubicBezTo>
                  <a:cubicBezTo>
                    <a:pt x="5340" y="17155"/>
                    <a:pt x="5233" y="16900"/>
                    <a:pt x="5024" y="16686"/>
                  </a:cubicBezTo>
                  <a:cubicBezTo>
                    <a:pt x="4812" y="16477"/>
                    <a:pt x="4557" y="16372"/>
                    <a:pt x="4258" y="16372"/>
                  </a:cubicBezTo>
                  <a:cubicBezTo>
                    <a:pt x="3941" y="16372"/>
                    <a:pt x="3684" y="16477"/>
                    <a:pt x="3486" y="16686"/>
                  </a:cubicBezTo>
                  <a:cubicBezTo>
                    <a:pt x="3289" y="16900"/>
                    <a:pt x="3190" y="17155"/>
                    <a:pt x="3190" y="17454"/>
                  </a:cubicBezTo>
                  <a:cubicBezTo>
                    <a:pt x="3190" y="17767"/>
                    <a:pt x="3289" y="18024"/>
                    <a:pt x="3486" y="18222"/>
                  </a:cubicBezTo>
                  <a:cubicBezTo>
                    <a:pt x="3681" y="18420"/>
                    <a:pt x="3939" y="18519"/>
                    <a:pt x="4258" y="18519"/>
                  </a:cubicBezTo>
                  <a:moveTo>
                    <a:pt x="19164" y="14342"/>
                  </a:moveTo>
                  <a:cubicBezTo>
                    <a:pt x="19703" y="13901"/>
                    <a:pt x="19975" y="13345"/>
                    <a:pt x="19975" y="12679"/>
                  </a:cubicBezTo>
                  <a:cubicBezTo>
                    <a:pt x="19975" y="12473"/>
                    <a:pt x="19918" y="12281"/>
                    <a:pt x="19805" y="12097"/>
                  </a:cubicBezTo>
                  <a:cubicBezTo>
                    <a:pt x="19695" y="11919"/>
                    <a:pt x="19576" y="11761"/>
                    <a:pt x="19446" y="11623"/>
                  </a:cubicBezTo>
                  <a:cubicBezTo>
                    <a:pt x="19590" y="11363"/>
                    <a:pt x="19720" y="11106"/>
                    <a:pt x="19833" y="10849"/>
                  </a:cubicBezTo>
                  <a:cubicBezTo>
                    <a:pt x="19944" y="10592"/>
                    <a:pt x="20003" y="10312"/>
                    <a:pt x="20003" y="10002"/>
                  </a:cubicBezTo>
                  <a:cubicBezTo>
                    <a:pt x="20003" y="9688"/>
                    <a:pt x="19924" y="9440"/>
                    <a:pt x="19766" y="9251"/>
                  </a:cubicBezTo>
                  <a:cubicBezTo>
                    <a:pt x="19607" y="9070"/>
                    <a:pt x="19415" y="8929"/>
                    <a:pt x="19184" y="8833"/>
                  </a:cubicBezTo>
                  <a:cubicBezTo>
                    <a:pt x="18955" y="8739"/>
                    <a:pt x="18698" y="8683"/>
                    <a:pt x="18418" y="8663"/>
                  </a:cubicBezTo>
                  <a:cubicBezTo>
                    <a:pt x="18138" y="8643"/>
                    <a:pt x="17884" y="8635"/>
                    <a:pt x="17649" y="8635"/>
                  </a:cubicBezTo>
                  <a:cubicBezTo>
                    <a:pt x="17242" y="8635"/>
                    <a:pt x="16835" y="8649"/>
                    <a:pt x="16423" y="8677"/>
                  </a:cubicBezTo>
                  <a:cubicBezTo>
                    <a:pt x="16010" y="8706"/>
                    <a:pt x="15606" y="8720"/>
                    <a:pt x="15199" y="8720"/>
                  </a:cubicBezTo>
                  <a:cubicBezTo>
                    <a:pt x="14917" y="8720"/>
                    <a:pt x="14643" y="8706"/>
                    <a:pt x="14366" y="8677"/>
                  </a:cubicBezTo>
                  <a:cubicBezTo>
                    <a:pt x="14089" y="8649"/>
                    <a:pt x="13829" y="8584"/>
                    <a:pt x="13574" y="8474"/>
                  </a:cubicBezTo>
                  <a:cubicBezTo>
                    <a:pt x="13574" y="8104"/>
                    <a:pt x="13645" y="7754"/>
                    <a:pt x="13792" y="7421"/>
                  </a:cubicBezTo>
                  <a:cubicBezTo>
                    <a:pt x="13936" y="7087"/>
                    <a:pt x="14094" y="6751"/>
                    <a:pt x="14275" y="6413"/>
                  </a:cubicBezTo>
                  <a:cubicBezTo>
                    <a:pt x="14448" y="6074"/>
                    <a:pt x="14606" y="5721"/>
                    <a:pt x="14747" y="5351"/>
                  </a:cubicBezTo>
                  <a:cubicBezTo>
                    <a:pt x="14886" y="4984"/>
                    <a:pt x="14953" y="4574"/>
                    <a:pt x="14953" y="4122"/>
                  </a:cubicBezTo>
                  <a:cubicBezTo>
                    <a:pt x="14953" y="3823"/>
                    <a:pt x="14905" y="3529"/>
                    <a:pt x="14812" y="3236"/>
                  </a:cubicBezTo>
                  <a:cubicBezTo>
                    <a:pt x="14716" y="2945"/>
                    <a:pt x="14583" y="2677"/>
                    <a:pt x="14411" y="2439"/>
                  </a:cubicBezTo>
                  <a:cubicBezTo>
                    <a:pt x="14238" y="2199"/>
                    <a:pt x="14027" y="2002"/>
                    <a:pt x="13775" y="1843"/>
                  </a:cubicBezTo>
                  <a:cubicBezTo>
                    <a:pt x="13521" y="1688"/>
                    <a:pt x="13230" y="1606"/>
                    <a:pt x="12893" y="1606"/>
                  </a:cubicBezTo>
                  <a:lnTo>
                    <a:pt x="12744" y="1606"/>
                  </a:lnTo>
                  <a:cubicBezTo>
                    <a:pt x="12681" y="1606"/>
                    <a:pt x="12631" y="1617"/>
                    <a:pt x="12594" y="1634"/>
                  </a:cubicBezTo>
                  <a:cubicBezTo>
                    <a:pt x="12523" y="1671"/>
                    <a:pt x="12481" y="1705"/>
                    <a:pt x="12472" y="1742"/>
                  </a:cubicBezTo>
                  <a:cubicBezTo>
                    <a:pt x="12464" y="1778"/>
                    <a:pt x="12450" y="1838"/>
                    <a:pt x="12430" y="1920"/>
                  </a:cubicBezTo>
                  <a:cubicBezTo>
                    <a:pt x="12323" y="2450"/>
                    <a:pt x="12221" y="3007"/>
                    <a:pt x="12128" y="3586"/>
                  </a:cubicBezTo>
                  <a:cubicBezTo>
                    <a:pt x="12034" y="4167"/>
                    <a:pt x="11854" y="4698"/>
                    <a:pt x="11596" y="5176"/>
                  </a:cubicBezTo>
                  <a:cubicBezTo>
                    <a:pt x="11334" y="5636"/>
                    <a:pt x="11000" y="6034"/>
                    <a:pt x="10596" y="6367"/>
                  </a:cubicBezTo>
                  <a:cubicBezTo>
                    <a:pt x="10189" y="6701"/>
                    <a:pt x="9802" y="7051"/>
                    <a:pt x="9432" y="7421"/>
                  </a:cubicBezTo>
                  <a:cubicBezTo>
                    <a:pt x="9169" y="7700"/>
                    <a:pt x="8949" y="7954"/>
                    <a:pt x="8771" y="8183"/>
                  </a:cubicBezTo>
                  <a:cubicBezTo>
                    <a:pt x="8593" y="8412"/>
                    <a:pt x="8403" y="8632"/>
                    <a:pt x="8211" y="8833"/>
                  </a:cubicBezTo>
                  <a:cubicBezTo>
                    <a:pt x="8016" y="9036"/>
                    <a:pt x="7799" y="9222"/>
                    <a:pt x="7556" y="9400"/>
                  </a:cubicBezTo>
                  <a:cubicBezTo>
                    <a:pt x="7313" y="9575"/>
                    <a:pt x="7019" y="9736"/>
                    <a:pt x="6674" y="9880"/>
                  </a:cubicBezTo>
                  <a:lnTo>
                    <a:pt x="6646" y="9880"/>
                  </a:lnTo>
                  <a:lnTo>
                    <a:pt x="6646" y="18572"/>
                  </a:lnTo>
                  <a:cubicBezTo>
                    <a:pt x="7279" y="18572"/>
                    <a:pt x="7889" y="18649"/>
                    <a:pt x="8485" y="18795"/>
                  </a:cubicBezTo>
                  <a:cubicBezTo>
                    <a:pt x="9081" y="18945"/>
                    <a:pt x="9683" y="19103"/>
                    <a:pt x="10294" y="19270"/>
                  </a:cubicBezTo>
                  <a:cubicBezTo>
                    <a:pt x="10901" y="19439"/>
                    <a:pt x="11537" y="19592"/>
                    <a:pt x="12207" y="19741"/>
                  </a:cubicBezTo>
                  <a:cubicBezTo>
                    <a:pt x="12874" y="19891"/>
                    <a:pt x="13594" y="19965"/>
                    <a:pt x="14374" y="19965"/>
                  </a:cubicBezTo>
                  <a:cubicBezTo>
                    <a:pt x="14781" y="19965"/>
                    <a:pt x="15222" y="19939"/>
                    <a:pt x="15699" y="19885"/>
                  </a:cubicBezTo>
                  <a:cubicBezTo>
                    <a:pt x="16177" y="19829"/>
                    <a:pt x="16626" y="19710"/>
                    <a:pt x="17047" y="19527"/>
                  </a:cubicBezTo>
                  <a:cubicBezTo>
                    <a:pt x="17468" y="19343"/>
                    <a:pt x="17816" y="19086"/>
                    <a:pt x="18101" y="18762"/>
                  </a:cubicBezTo>
                  <a:cubicBezTo>
                    <a:pt x="18387" y="18440"/>
                    <a:pt x="18525" y="18010"/>
                    <a:pt x="18525" y="17477"/>
                  </a:cubicBezTo>
                  <a:cubicBezTo>
                    <a:pt x="18525" y="17386"/>
                    <a:pt x="18522" y="17304"/>
                    <a:pt x="18517" y="17225"/>
                  </a:cubicBezTo>
                  <a:cubicBezTo>
                    <a:pt x="18503" y="17152"/>
                    <a:pt x="18488" y="17070"/>
                    <a:pt x="18471" y="16980"/>
                  </a:cubicBezTo>
                  <a:cubicBezTo>
                    <a:pt x="18785" y="16836"/>
                    <a:pt x="19028" y="16596"/>
                    <a:pt x="19195" y="16262"/>
                  </a:cubicBezTo>
                  <a:cubicBezTo>
                    <a:pt x="19364" y="15929"/>
                    <a:pt x="19446" y="15593"/>
                    <a:pt x="19446" y="15263"/>
                  </a:cubicBezTo>
                  <a:cubicBezTo>
                    <a:pt x="19449" y="14912"/>
                    <a:pt x="19350" y="14605"/>
                    <a:pt x="19164" y="14342"/>
                  </a:cubicBezTo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59" name="Group 16"/>
          <p:cNvGrpSpPr/>
          <p:nvPr/>
        </p:nvGrpSpPr>
        <p:grpSpPr bwMode="auto">
          <a:xfrm>
            <a:off x="7610475" y="4505325"/>
            <a:ext cx="285750" cy="284163"/>
            <a:chOff x="0" y="0"/>
            <a:chExt cx="965499" cy="965499"/>
          </a:xfrm>
        </p:grpSpPr>
        <p:sp>
          <p:nvSpPr>
            <p:cNvPr id="60" name="AutoShape 17"/>
            <p:cNvSpPr/>
            <p:nvPr/>
          </p:nvSpPr>
          <p:spPr bwMode="auto">
            <a:xfrm>
              <a:off x="0" y="0"/>
              <a:ext cx="965499" cy="965499"/>
            </a:xfrm>
            <a:custGeom>
              <a:avLst/>
              <a:gdLst>
                <a:gd name="T0" fmla="*/ 482725 w 19679"/>
                <a:gd name="T1" fmla="*/ 529874 h 19679"/>
                <a:gd name="T2" fmla="*/ 482725 w 19679"/>
                <a:gd name="T3" fmla="*/ 529874 h 19679"/>
                <a:gd name="T4" fmla="*/ 482725 w 19679"/>
                <a:gd name="T5" fmla="*/ 529874 h 19679"/>
                <a:gd name="T6" fmla="*/ 482725 w 19679"/>
                <a:gd name="T7" fmla="*/ 529874 h 196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9"/>
                    <a:pt x="6724" y="20639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88900" dist="38100" dir="7680000" algn="tl" rotWithShape="0">
                <a:prstClr val="black">
                  <a:alpha val="3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1" name="AutoShape 18"/>
            <p:cNvSpPr/>
            <p:nvPr/>
          </p:nvSpPr>
          <p:spPr bwMode="auto">
            <a:xfrm>
              <a:off x="295015" y="264300"/>
              <a:ext cx="391562" cy="393749"/>
            </a:xfrm>
            <a:custGeom>
              <a:avLst/>
              <a:gdLst>
                <a:gd name="T0" fmla="*/ 196990 w 21600"/>
                <a:gd name="T1" fmla="*/ 196990 h 21600"/>
                <a:gd name="T2" fmla="*/ 196990 w 21600"/>
                <a:gd name="T3" fmla="*/ 196990 h 21600"/>
                <a:gd name="T4" fmla="*/ 196990 w 21600"/>
                <a:gd name="T5" fmla="*/ 196990 h 21600"/>
                <a:gd name="T6" fmla="*/ 196990 w 21600"/>
                <a:gd name="T7" fmla="*/ 19699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600" h="21600">
                  <a:moveTo>
                    <a:pt x="21600" y="6949"/>
                  </a:moveTo>
                  <a:cubicBezTo>
                    <a:pt x="21600" y="7542"/>
                    <a:pt x="21407" y="8153"/>
                    <a:pt x="21017" y="8781"/>
                  </a:cubicBezTo>
                  <a:cubicBezTo>
                    <a:pt x="20628" y="9416"/>
                    <a:pt x="20109" y="10015"/>
                    <a:pt x="19458" y="10585"/>
                  </a:cubicBezTo>
                  <a:cubicBezTo>
                    <a:pt x="18806" y="11152"/>
                    <a:pt x="18040" y="11651"/>
                    <a:pt x="17159" y="12083"/>
                  </a:cubicBezTo>
                  <a:cubicBezTo>
                    <a:pt x="16275" y="12512"/>
                    <a:pt x="15327" y="12820"/>
                    <a:pt x="14315" y="12996"/>
                  </a:cubicBezTo>
                  <a:cubicBezTo>
                    <a:pt x="13880" y="13090"/>
                    <a:pt x="13492" y="13284"/>
                    <a:pt x="13151" y="13578"/>
                  </a:cubicBezTo>
                  <a:cubicBezTo>
                    <a:pt x="12809" y="13872"/>
                    <a:pt x="12641" y="14204"/>
                    <a:pt x="12641" y="14571"/>
                  </a:cubicBezTo>
                  <a:cubicBezTo>
                    <a:pt x="12641" y="14900"/>
                    <a:pt x="12713" y="15140"/>
                    <a:pt x="12865" y="15293"/>
                  </a:cubicBezTo>
                  <a:cubicBezTo>
                    <a:pt x="13015" y="15449"/>
                    <a:pt x="13177" y="15596"/>
                    <a:pt x="13364" y="15728"/>
                  </a:cubicBezTo>
                  <a:cubicBezTo>
                    <a:pt x="13546" y="15866"/>
                    <a:pt x="13717" y="16010"/>
                    <a:pt x="13874" y="16169"/>
                  </a:cubicBezTo>
                  <a:cubicBezTo>
                    <a:pt x="14032" y="16330"/>
                    <a:pt x="14125" y="16574"/>
                    <a:pt x="14160" y="16903"/>
                  </a:cubicBezTo>
                  <a:cubicBezTo>
                    <a:pt x="14195" y="17117"/>
                    <a:pt x="14187" y="17340"/>
                    <a:pt x="14133" y="17564"/>
                  </a:cubicBezTo>
                  <a:cubicBezTo>
                    <a:pt x="14099" y="17696"/>
                    <a:pt x="14200" y="17805"/>
                    <a:pt x="14432" y="17893"/>
                  </a:cubicBezTo>
                  <a:cubicBezTo>
                    <a:pt x="14667" y="17981"/>
                    <a:pt x="14956" y="18069"/>
                    <a:pt x="15295" y="18154"/>
                  </a:cubicBezTo>
                  <a:cubicBezTo>
                    <a:pt x="15637" y="18236"/>
                    <a:pt x="15987" y="18342"/>
                    <a:pt x="16344" y="18468"/>
                  </a:cubicBezTo>
                  <a:cubicBezTo>
                    <a:pt x="16705" y="18595"/>
                    <a:pt x="16975" y="18756"/>
                    <a:pt x="17164" y="18953"/>
                  </a:cubicBezTo>
                  <a:cubicBezTo>
                    <a:pt x="17266" y="19050"/>
                    <a:pt x="17351" y="19232"/>
                    <a:pt x="17415" y="19511"/>
                  </a:cubicBezTo>
                  <a:cubicBezTo>
                    <a:pt x="17477" y="19790"/>
                    <a:pt x="17519" y="20090"/>
                    <a:pt x="17535" y="20416"/>
                  </a:cubicBezTo>
                  <a:cubicBezTo>
                    <a:pt x="17554" y="20727"/>
                    <a:pt x="17527" y="21000"/>
                    <a:pt x="17463" y="21241"/>
                  </a:cubicBezTo>
                  <a:cubicBezTo>
                    <a:pt x="17394" y="21479"/>
                    <a:pt x="17268" y="21599"/>
                    <a:pt x="17089" y="21599"/>
                  </a:cubicBezTo>
                  <a:lnTo>
                    <a:pt x="4496" y="21599"/>
                  </a:lnTo>
                  <a:cubicBezTo>
                    <a:pt x="4328" y="21599"/>
                    <a:pt x="4205" y="21479"/>
                    <a:pt x="4130" y="21241"/>
                  </a:cubicBezTo>
                  <a:cubicBezTo>
                    <a:pt x="4061" y="21000"/>
                    <a:pt x="4032" y="20727"/>
                    <a:pt x="4048" y="20416"/>
                  </a:cubicBezTo>
                  <a:cubicBezTo>
                    <a:pt x="4066" y="20090"/>
                    <a:pt x="4109" y="19790"/>
                    <a:pt x="4170" y="19511"/>
                  </a:cubicBezTo>
                  <a:cubicBezTo>
                    <a:pt x="4235" y="19232"/>
                    <a:pt x="4317" y="19050"/>
                    <a:pt x="4421" y="18953"/>
                  </a:cubicBezTo>
                  <a:cubicBezTo>
                    <a:pt x="4616" y="18768"/>
                    <a:pt x="4889" y="18606"/>
                    <a:pt x="5239" y="18474"/>
                  </a:cubicBezTo>
                  <a:cubicBezTo>
                    <a:pt x="5588" y="18345"/>
                    <a:pt x="5933" y="18236"/>
                    <a:pt x="6269" y="18154"/>
                  </a:cubicBezTo>
                  <a:cubicBezTo>
                    <a:pt x="6606" y="18069"/>
                    <a:pt x="6897" y="17984"/>
                    <a:pt x="7145" y="17901"/>
                  </a:cubicBezTo>
                  <a:cubicBezTo>
                    <a:pt x="7394" y="17816"/>
                    <a:pt x="7498" y="17705"/>
                    <a:pt x="7463" y="17564"/>
                  </a:cubicBezTo>
                  <a:cubicBezTo>
                    <a:pt x="7428" y="17432"/>
                    <a:pt x="7412" y="17311"/>
                    <a:pt x="7412" y="17205"/>
                  </a:cubicBezTo>
                  <a:lnTo>
                    <a:pt x="7412" y="16903"/>
                  </a:lnTo>
                  <a:cubicBezTo>
                    <a:pt x="7428" y="16574"/>
                    <a:pt x="7519" y="16330"/>
                    <a:pt x="7687" y="16169"/>
                  </a:cubicBezTo>
                  <a:cubicBezTo>
                    <a:pt x="7853" y="16010"/>
                    <a:pt x="8034" y="15866"/>
                    <a:pt x="8224" y="15728"/>
                  </a:cubicBezTo>
                  <a:cubicBezTo>
                    <a:pt x="8416" y="15593"/>
                    <a:pt x="8584" y="15446"/>
                    <a:pt x="8729" y="15293"/>
                  </a:cubicBezTo>
                  <a:cubicBezTo>
                    <a:pt x="8873" y="15140"/>
                    <a:pt x="8945" y="14900"/>
                    <a:pt x="8945" y="14571"/>
                  </a:cubicBezTo>
                  <a:cubicBezTo>
                    <a:pt x="8945" y="14204"/>
                    <a:pt x="8777" y="13875"/>
                    <a:pt x="8440" y="13578"/>
                  </a:cubicBezTo>
                  <a:cubicBezTo>
                    <a:pt x="8104" y="13281"/>
                    <a:pt x="7706" y="13090"/>
                    <a:pt x="7247" y="12996"/>
                  </a:cubicBezTo>
                  <a:cubicBezTo>
                    <a:pt x="6251" y="12811"/>
                    <a:pt x="5311" y="12497"/>
                    <a:pt x="4435" y="12062"/>
                  </a:cubicBezTo>
                  <a:cubicBezTo>
                    <a:pt x="3554" y="11628"/>
                    <a:pt x="2790" y="11128"/>
                    <a:pt x="2133" y="10570"/>
                  </a:cubicBezTo>
                  <a:cubicBezTo>
                    <a:pt x="1479" y="10012"/>
                    <a:pt x="958" y="9416"/>
                    <a:pt x="574" y="8781"/>
                  </a:cubicBezTo>
                  <a:cubicBezTo>
                    <a:pt x="189" y="8153"/>
                    <a:pt x="0" y="7542"/>
                    <a:pt x="0" y="6949"/>
                  </a:cubicBezTo>
                  <a:lnTo>
                    <a:pt x="0" y="4320"/>
                  </a:lnTo>
                  <a:cubicBezTo>
                    <a:pt x="0" y="4009"/>
                    <a:pt x="93" y="3756"/>
                    <a:pt x="285" y="3553"/>
                  </a:cubicBezTo>
                  <a:cubicBezTo>
                    <a:pt x="475" y="3354"/>
                    <a:pt x="712" y="3254"/>
                    <a:pt x="998" y="3254"/>
                  </a:cubicBezTo>
                  <a:lnTo>
                    <a:pt x="5124" y="3254"/>
                  </a:lnTo>
                  <a:cubicBezTo>
                    <a:pt x="5108" y="3139"/>
                    <a:pt x="5097" y="3025"/>
                    <a:pt x="5097" y="2901"/>
                  </a:cubicBezTo>
                  <a:lnTo>
                    <a:pt x="5097" y="2564"/>
                  </a:lnTo>
                  <a:lnTo>
                    <a:pt x="5097" y="2505"/>
                  </a:lnTo>
                  <a:cubicBezTo>
                    <a:pt x="5097" y="2005"/>
                    <a:pt x="5118" y="1594"/>
                    <a:pt x="5156" y="1265"/>
                  </a:cubicBezTo>
                  <a:cubicBezTo>
                    <a:pt x="5193" y="939"/>
                    <a:pt x="5260" y="684"/>
                    <a:pt x="5353" y="499"/>
                  </a:cubicBezTo>
                  <a:cubicBezTo>
                    <a:pt x="5444" y="320"/>
                    <a:pt x="5580" y="187"/>
                    <a:pt x="5754" y="111"/>
                  </a:cubicBezTo>
                  <a:cubicBezTo>
                    <a:pt x="5928" y="38"/>
                    <a:pt x="6165" y="0"/>
                    <a:pt x="6464" y="0"/>
                  </a:cubicBezTo>
                  <a:lnTo>
                    <a:pt x="15132" y="0"/>
                  </a:lnTo>
                  <a:cubicBezTo>
                    <a:pt x="15410" y="0"/>
                    <a:pt x="15645" y="38"/>
                    <a:pt x="15829" y="111"/>
                  </a:cubicBezTo>
                  <a:cubicBezTo>
                    <a:pt x="16011" y="187"/>
                    <a:pt x="16149" y="320"/>
                    <a:pt x="16243" y="499"/>
                  </a:cubicBezTo>
                  <a:cubicBezTo>
                    <a:pt x="16336" y="684"/>
                    <a:pt x="16403" y="939"/>
                    <a:pt x="16435" y="1265"/>
                  </a:cubicBezTo>
                  <a:cubicBezTo>
                    <a:pt x="16470" y="1594"/>
                    <a:pt x="16486" y="2006"/>
                    <a:pt x="16486" y="2505"/>
                  </a:cubicBezTo>
                  <a:lnTo>
                    <a:pt x="16486" y="2863"/>
                  </a:lnTo>
                  <a:cubicBezTo>
                    <a:pt x="16486" y="2989"/>
                    <a:pt x="16478" y="3119"/>
                    <a:pt x="16459" y="3251"/>
                  </a:cubicBezTo>
                  <a:lnTo>
                    <a:pt x="20603" y="3251"/>
                  </a:lnTo>
                  <a:cubicBezTo>
                    <a:pt x="20884" y="3251"/>
                    <a:pt x="21119" y="3351"/>
                    <a:pt x="21314" y="3550"/>
                  </a:cubicBezTo>
                  <a:cubicBezTo>
                    <a:pt x="21503" y="3753"/>
                    <a:pt x="21599" y="4006"/>
                    <a:pt x="21599" y="4317"/>
                  </a:cubicBezTo>
                  <a:lnTo>
                    <a:pt x="21599" y="6949"/>
                  </a:lnTo>
                  <a:lnTo>
                    <a:pt x="21600" y="6949"/>
                  </a:lnTo>
                  <a:close/>
                  <a:moveTo>
                    <a:pt x="6283" y="10550"/>
                  </a:moveTo>
                  <a:cubicBezTo>
                    <a:pt x="6072" y="9798"/>
                    <a:pt x="5882" y="8978"/>
                    <a:pt x="5714" y="8082"/>
                  </a:cubicBezTo>
                  <a:cubicBezTo>
                    <a:pt x="5548" y="7189"/>
                    <a:pt x="5407" y="6299"/>
                    <a:pt x="5287" y="5415"/>
                  </a:cubicBezTo>
                  <a:lnTo>
                    <a:pt x="1962" y="5415"/>
                  </a:lnTo>
                  <a:lnTo>
                    <a:pt x="1962" y="6949"/>
                  </a:lnTo>
                  <a:cubicBezTo>
                    <a:pt x="1962" y="7137"/>
                    <a:pt x="2064" y="7389"/>
                    <a:pt x="2264" y="7709"/>
                  </a:cubicBezTo>
                  <a:cubicBezTo>
                    <a:pt x="2462" y="8029"/>
                    <a:pt x="2753" y="8358"/>
                    <a:pt x="3126" y="8699"/>
                  </a:cubicBezTo>
                  <a:cubicBezTo>
                    <a:pt x="3500" y="9040"/>
                    <a:pt x="3954" y="9381"/>
                    <a:pt x="4488" y="9707"/>
                  </a:cubicBezTo>
                  <a:cubicBezTo>
                    <a:pt x="5022" y="10033"/>
                    <a:pt x="5618" y="10315"/>
                    <a:pt x="6283" y="10550"/>
                  </a:cubicBezTo>
                  <a:moveTo>
                    <a:pt x="19629" y="5415"/>
                  </a:moveTo>
                  <a:lnTo>
                    <a:pt x="16280" y="5415"/>
                  </a:lnTo>
                  <a:cubicBezTo>
                    <a:pt x="16179" y="6299"/>
                    <a:pt x="16043" y="7189"/>
                    <a:pt x="15877" y="8082"/>
                  </a:cubicBezTo>
                  <a:cubicBezTo>
                    <a:pt x="15712" y="8978"/>
                    <a:pt x="15522" y="9798"/>
                    <a:pt x="15308" y="10550"/>
                  </a:cubicBezTo>
                  <a:cubicBezTo>
                    <a:pt x="15973" y="10315"/>
                    <a:pt x="16574" y="10033"/>
                    <a:pt x="17105" y="9707"/>
                  </a:cubicBezTo>
                  <a:cubicBezTo>
                    <a:pt x="17637" y="9381"/>
                    <a:pt x="18091" y="9040"/>
                    <a:pt x="18467" y="8699"/>
                  </a:cubicBezTo>
                  <a:cubicBezTo>
                    <a:pt x="18844" y="8358"/>
                    <a:pt x="19130" y="8029"/>
                    <a:pt x="19330" y="7709"/>
                  </a:cubicBezTo>
                  <a:cubicBezTo>
                    <a:pt x="19530" y="7389"/>
                    <a:pt x="19629" y="7137"/>
                    <a:pt x="19629" y="6949"/>
                  </a:cubicBezTo>
                  <a:lnTo>
                    <a:pt x="19629" y="5415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62" name="Group 19"/>
          <p:cNvGrpSpPr/>
          <p:nvPr/>
        </p:nvGrpSpPr>
        <p:grpSpPr bwMode="auto">
          <a:xfrm>
            <a:off x="8013700" y="4505325"/>
            <a:ext cx="285750" cy="284163"/>
            <a:chOff x="0" y="0"/>
            <a:chExt cx="965499" cy="965499"/>
          </a:xfrm>
        </p:grpSpPr>
        <p:sp>
          <p:nvSpPr>
            <p:cNvPr id="63" name="AutoShape 20"/>
            <p:cNvSpPr/>
            <p:nvPr/>
          </p:nvSpPr>
          <p:spPr bwMode="auto">
            <a:xfrm>
              <a:off x="0" y="0"/>
              <a:ext cx="965499" cy="965499"/>
            </a:xfrm>
            <a:custGeom>
              <a:avLst/>
              <a:gdLst>
                <a:gd name="T0" fmla="*/ 482725 w 19679"/>
                <a:gd name="T1" fmla="*/ 529874 h 19679"/>
                <a:gd name="T2" fmla="*/ 482725 w 19679"/>
                <a:gd name="T3" fmla="*/ 529874 h 19679"/>
                <a:gd name="T4" fmla="*/ 482725 w 19679"/>
                <a:gd name="T5" fmla="*/ 529874 h 19679"/>
                <a:gd name="T6" fmla="*/ 482725 w 19679"/>
                <a:gd name="T7" fmla="*/ 529874 h 196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9"/>
                    <a:pt x="6724" y="20639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88900" dist="38100" dir="7680000" algn="tl" rotWithShape="0">
                <a:prstClr val="black">
                  <a:alpha val="3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5" name="AutoShape 21"/>
            <p:cNvSpPr/>
            <p:nvPr/>
          </p:nvSpPr>
          <p:spPr bwMode="auto">
            <a:xfrm>
              <a:off x="295015" y="312843"/>
              <a:ext cx="375472" cy="307451"/>
            </a:xfrm>
            <a:custGeom>
              <a:avLst/>
              <a:gdLst>
                <a:gd name="T0" fmla="*/ 190204 w 21600"/>
                <a:gd name="T1" fmla="*/ 153552 h 21600"/>
                <a:gd name="T2" fmla="*/ 190204 w 21600"/>
                <a:gd name="T3" fmla="*/ 153552 h 21600"/>
                <a:gd name="T4" fmla="*/ 190204 w 21600"/>
                <a:gd name="T5" fmla="*/ 153552 h 21600"/>
                <a:gd name="T6" fmla="*/ 190204 w 21600"/>
                <a:gd name="T7" fmla="*/ 15355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600" h="21600">
                  <a:moveTo>
                    <a:pt x="20263" y="3222"/>
                  </a:moveTo>
                  <a:cubicBezTo>
                    <a:pt x="20632" y="3222"/>
                    <a:pt x="20946" y="3384"/>
                    <a:pt x="21208" y="3713"/>
                  </a:cubicBezTo>
                  <a:cubicBezTo>
                    <a:pt x="21470" y="4042"/>
                    <a:pt x="21600" y="4427"/>
                    <a:pt x="21600" y="4865"/>
                  </a:cubicBezTo>
                  <a:lnTo>
                    <a:pt x="21600" y="19984"/>
                  </a:lnTo>
                  <a:cubicBezTo>
                    <a:pt x="21600" y="20421"/>
                    <a:pt x="21470" y="20803"/>
                    <a:pt x="21208" y="21121"/>
                  </a:cubicBezTo>
                  <a:cubicBezTo>
                    <a:pt x="20946" y="21441"/>
                    <a:pt x="20632" y="21600"/>
                    <a:pt x="20263" y="21600"/>
                  </a:cubicBezTo>
                  <a:lnTo>
                    <a:pt x="1348" y="21600"/>
                  </a:lnTo>
                  <a:cubicBezTo>
                    <a:pt x="981" y="21600"/>
                    <a:pt x="663" y="21441"/>
                    <a:pt x="399" y="21121"/>
                  </a:cubicBezTo>
                  <a:cubicBezTo>
                    <a:pt x="134" y="20803"/>
                    <a:pt x="0" y="20421"/>
                    <a:pt x="0" y="19984"/>
                  </a:cubicBezTo>
                  <a:lnTo>
                    <a:pt x="0" y="4865"/>
                  </a:lnTo>
                  <a:cubicBezTo>
                    <a:pt x="0" y="4427"/>
                    <a:pt x="134" y="4042"/>
                    <a:pt x="399" y="3713"/>
                  </a:cubicBezTo>
                  <a:cubicBezTo>
                    <a:pt x="663" y="3384"/>
                    <a:pt x="981" y="3222"/>
                    <a:pt x="1348" y="3222"/>
                  </a:cubicBezTo>
                  <a:lnTo>
                    <a:pt x="5638" y="3222"/>
                  </a:lnTo>
                  <a:lnTo>
                    <a:pt x="6318" y="1460"/>
                  </a:lnTo>
                  <a:cubicBezTo>
                    <a:pt x="6458" y="1057"/>
                    <a:pt x="6717" y="713"/>
                    <a:pt x="7089" y="425"/>
                  </a:cubicBezTo>
                  <a:cubicBezTo>
                    <a:pt x="7466" y="143"/>
                    <a:pt x="7838" y="0"/>
                    <a:pt x="8203" y="0"/>
                  </a:cubicBezTo>
                  <a:lnTo>
                    <a:pt x="13396" y="0"/>
                  </a:lnTo>
                  <a:cubicBezTo>
                    <a:pt x="13763" y="0"/>
                    <a:pt x="14135" y="143"/>
                    <a:pt x="14510" y="425"/>
                  </a:cubicBezTo>
                  <a:cubicBezTo>
                    <a:pt x="14884" y="713"/>
                    <a:pt x="15146" y="1057"/>
                    <a:pt x="15293" y="1460"/>
                  </a:cubicBezTo>
                  <a:lnTo>
                    <a:pt x="15961" y="3222"/>
                  </a:lnTo>
                  <a:lnTo>
                    <a:pt x="20263" y="3222"/>
                  </a:lnTo>
                  <a:close/>
                  <a:moveTo>
                    <a:pt x="10806" y="19185"/>
                  </a:moveTo>
                  <a:cubicBezTo>
                    <a:pt x="11572" y="19185"/>
                    <a:pt x="12299" y="19002"/>
                    <a:pt x="12987" y="18650"/>
                  </a:cubicBezTo>
                  <a:cubicBezTo>
                    <a:pt x="13672" y="18294"/>
                    <a:pt x="14270" y="17810"/>
                    <a:pt x="14774" y="17196"/>
                  </a:cubicBezTo>
                  <a:cubicBezTo>
                    <a:pt x="15278" y="16582"/>
                    <a:pt x="15677" y="15862"/>
                    <a:pt x="15974" y="15048"/>
                  </a:cubicBezTo>
                  <a:cubicBezTo>
                    <a:pt x="16270" y="14234"/>
                    <a:pt x="16419" y="13356"/>
                    <a:pt x="16419" y="12421"/>
                  </a:cubicBezTo>
                  <a:cubicBezTo>
                    <a:pt x="16419" y="11499"/>
                    <a:pt x="16270" y="10623"/>
                    <a:pt x="15974" y="9795"/>
                  </a:cubicBezTo>
                  <a:cubicBezTo>
                    <a:pt x="15677" y="8966"/>
                    <a:pt x="15278" y="8249"/>
                    <a:pt x="14774" y="7644"/>
                  </a:cubicBezTo>
                  <a:cubicBezTo>
                    <a:pt x="14270" y="7036"/>
                    <a:pt x="13672" y="6557"/>
                    <a:pt x="12987" y="6199"/>
                  </a:cubicBezTo>
                  <a:cubicBezTo>
                    <a:pt x="12299" y="5843"/>
                    <a:pt x="11572" y="5667"/>
                    <a:pt x="10806" y="5667"/>
                  </a:cubicBezTo>
                  <a:cubicBezTo>
                    <a:pt x="10039" y="5667"/>
                    <a:pt x="9312" y="5846"/>
                    <a:pt x="8619" y="6199"/>
                  </a:cubicBezTo>
                  <a:cubicBezTo>
                    <a:pt x="7929" y="6557"/>
                    <a:pt x="7332" y="7036"/>
                    <a:pt x="6827" y="7644"/>
                  </a:cubicBezTo>
                  <a:cubicBezTo>
                    <a:pt x="6323" y="8249"/>
                    <a:pt x="5922" y="8963"/>
                    <a:pt x="5625" y="9789"/>
                  </a:cubicBezTo>
                  <a:cubicBezTo>
                    <a:pt x="5329" y="10612"/>
                    <a:pt x="5180" y="11490"/>
                    <a:pt x="5180" y="12421"/>
                  </a:cubicBezTo>
                  <a:cubicBezTo>
                    <a:pt x="5180" y="13356"/>
                    <a:pt x="5329" y="14234"/>
                    <a:pt x="5625" y="15048"/>
                  </a:cubicBezTo>
                  <a:cubicBezTo>
                    <a:pt x="5922" y="15862"/>
                    <a:pt x="6323" y="16582"/>
                    <a:pt x="6827" y="17196"/>
                  </a:cubicBezTo>
                  <a:cubicBezTo>
                    <a:pt x="7332" y="17810"/>
                    <a:pt x="7929" y="18294"/>
                    <a:pt x="8619" y="18650"/>
                  </a:cubicBezTo>
                  <a:cubicBezTo>
                    <a:pt x="9312" y="19005"/>
                    <a:pt x="10039" y="19185"/>
                    <a:pt x="10806" y="19185"/>
                  </a:cubicBezTo>
                  <a:moveTo>
                    <a:pt x="10806" y="7832"/>
                  </a:moveTo>
                  <a:cubicBezTo>
                    <a:pt x="11337" y="7832"/>
                    <a:pt x="11834" y="7953"/>
                    <a:pt x="12294" y="8191"/>
                  </a:cubicBezTo>
                  <a:cubicBezTo>
                    <a:pt x="12754" y="8432"/>
                    <a:pt x="13158" y="8755"/>
                    <a:pt x="13501" y="9169"/>
                  </a:cubicBezTo>
                  <a:cubicBezTo>
                    <a:pt x="13846" y="9583"/>
                    <a:pt x="14118" y="10068"/>
                    <a:pt x="14316" y="10623"/>
                  </a:cubicBezTo>
                  <a:cubicBezTo>
                    <a:pt x="14515" y="11184"/>
                    <a:pt x="14615" y="11781"/>
                    <a:pt x="14615" y="12421"/>
                  </a:cubicBezTo>
                  <a:cubicBezTo>
                    <a:pt x="14615" y="13056"/>
                    <a:pt x="14515" y="13649"/>
                    <a:pt x="14316" y="14205"/>
                  </a:cubicBezTo>
                  <a:cubicBezTo>
                    <a:pt x="14118" y="14757"/>
                    <a:pt x="13846" y="15245"/>
                    <a:pt x="13501" y="15668"/>
                  </a:cubicBezTo>
                  <a:cubicBezTo>
                    <a:pt x="13158" y="16091"/>
                    <a:pt x="12752" y="16420"/>
                    <a:pt x="12289" y="16661"/>
                  </a:cubicBezTo>
                  <a:cubicBezTo>
                    <a:pt x="11824" y="16899"/>
                    <a:pt x="11330" y="17016"/>
                    <a:pt x="10806" y="17016"/>
                  </a:cubicBezTo>
                  <a:cubicBezTo>
                    <a:pt x="10274" y="17016"/>
                    <a:pt x="9777" y="16899"/>
                    <a:pt x="9312" y="16661"/>
                  </a:cubicBezTo>
                  <a:cubicBezTo>
                    <a:pt x="8847" y="16420"/>
                    <a:pt x="8443" y="16091"/>
                    <a:pt x="8100" y="15668"/>
                  </a:cubicBezTo>
                  <a:cubicBezTo>
                    <a:pt x="7755" y="15245"/>
                    <a:pt x="7483" y="14754"/>
                    <a:pt x="7285" y="14199"/>
                  </a:cubicBezTo>
                  <a:cubicBezTo>
                    <a:pt x="7084" y="13641"/>
                    <a:pt x="6984" y="13044"/>
                    <a:pt x="6984" y="12421"/>
                  </a:cubicBezTo>
                  <a:cubicBezTo>
                    <a:pt x="6984" y="11781"/>
                    <a:pt x="7084" y="11184"/>
                    <a:pt x="7285" y="10623"/>
                  </a:cubicBezTo>
                  <a:cubicBezTo>
                    <a:pt x="7483" y="10068"/>
                    <a:pt x="7755" y="9583"/>
                    <a:pt x="8100" y="9169"/>
                  </a:cubicBezTo>
                  <a:cubicBezTo>
                    <a:pt x="8443" y="8755"/>
                    <a:pt x="8847" y="8431"/>
                    <a:pt x="9312" y="8191"/>
                  </a:cubicBezTo>
                  <a:cubicBezTo>
                    <a:pt x="9777" y="7953"/>
                    <a:pt x="10274" y="7832"/>
                    <a:pt x="10806" y="7832"/>
                  </a:cubicBezTo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66" name="Group 22"/>
          <p:cNvGrpSpPr/>
          <p:nvPr/>
        </p:nvGrpSpPr>
        <p:grpSpPr bwMode="auto">
          <a:xfrm>
            <a:off x="8416925" y="4505325"/>
            <a:ext cx="285750" cy="284163"/>
            <a:chOff x="0" y="0"/>
            <a:chExt cx="965499" cy="965499"/>
          </a:xfrm>
        </p:grpSpPr>
        <p:sp>
          <p:nvSpPr>
            <p:cNvPr id="68" name="AutoShape 23"/>
            <p:cNvSpPr/>
            <p:nvPr/>
          </p:nvSpPr>
          <p:spPr bwMode="auto">
            <a:xfrm>
              <a:off x="0" y="0"/>
              <a:ext cx="965499" cy="965499"/>
            </a:xfrm>
            <a:custGeom>
              <a:avLst/>
              <a:gdLst>
                <a:gd name="T0" fmla="*/ 482725 w 19679"/>
                <a:gd name="T1" fmla="*/ 529874 h 19679"/>
                <a:gd name="T2" fmla="*/ 482725 w 19679"/>
                <a:gd name="T3" fmla="*/ 529874 h 19679"/>
                <a:gd name="T4" fmla="*/ 482725 w 19679"/>
                <a:gd name="T5" fmla="*/ 529874 h 19679"/>
                <a:gd name="T6" fmla="*/ 482725 w 19679"/>
                <a:gd name="T7" fmla="*/ 529874 h 196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9"/>
                    <a:pt x="6724" y="20639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88900" dist="38100" dir="7680000" algn="tl" rotWithShape="0">
                <a:prstClr val="black">
                  <a:alpha val="3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9" name="AutoShape 24"/>
            <p:cNvSpPr/>
            <p:nvPr/>
          </p:nvSpPr>
          <p:spPr bwMode="auto">
            <a:xfrm>
              <a:off x="295015" y="329026"/>
              <a:ext cx="380834" cy="296659"/>
            </a:xfrm>
            <a:custGeom>
              <a:avLst/>
              <a:gdLst>
                <a:gd name="T0" fmla="*/ 190204 w 21600"/>
                <a:gd name="T1" fmla="*/ 148081 h 21600"/>
                <a:gd name="T2" fmla="*/ 190204 w 21600"/>
                <a:gd name="T3" fmla="*/ 148081 h 21600"/>
                <a:gd name="T4" fmla="*/ 190204 w 21600"/>
                <a:gd name="T5" fmla="*/ 148081 h 21600"/>
                <a:gd name="T6" fmla="*/ 190204 w 21600"/>
                <a:gd name="T7" fmla="*/ 148081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600" h="21600">
                  <a:moveTo>
                    <a:pt x="10782" y="15633"/>
                  </a:moveTo>
                  <a:cubicBezTo>
                    <a:pt x="11211" y="15633"/>
                    <a:pt x="11622" y="15565"/>
                    <a:pt x="12011" y="15416"/>
                  </a:cubicBezTo>
                  <a:cubicBezTo>
                    <a:pt x="12403" y="15272"/>
                    <a:pt x="12778" y="15084"/>
                    <a:pt x="13138" y="14855"/>
                  </a:cubicBezTo>
                  <a:cubicBezTo>
                    <a:pt x="13498" y="14626"/>
                    <a:pt x="13845" y="14361"/>
                    <a:pt x="14181" y="14073"/>
                  </a:cubicBezTo>
                  <a:cubicBezTo>
                    <a:pt x="14516" y="13774"/>
                    <a:pt x="14844" y="13471"/>
                    <a:pt x="15168" y="13160"/>
                  </a:cubicBezTo>
                  <a:cubicBezTo>
                    <a:pt x="16142" y="12226"/>
                    <a:pt x="17126" y="11306"/>
                    <a:pt x="18120" y="10410"/>
                  </a:cubicBezTo>
                  <a:cubicBezTo>
                    <a:pt x="19112" y="9515"/>
                    <a:pt x="20113" y="8616"/>
                    <a:pt x="21120" y="7714"/>
                  </a:cubicBezTo>
                  <a:cubicBezTo>
                    <a:pt x="21198" y="7640"/>
                    <a:pt x="21279" y="7570"/>
                    <a:pt x="21360" y="7496"/>
                  </a:cubicBezTo>
                  <a:cubicBezTo>
                    <a:pt x="21443" y="7429"/>
                    <a:pt x="21524" y="7347"/>
                    <a:pt x="21600" y="7250"/>
                  </a:cubicBezTo>
                  <a:lnTo>
                    <a:pt x="21600" y="19981"/>
                  </a:lnTo>
                  <a:cubicBezTo>
                    <a:pt x="21600" y="20416"/>
                    <a:pt x="21470" y="20800"/>
                    <a:pt x="21208" y="21118"/>
                  </a:cubicBezTo>
                  <a:cubicBezTo>
                    <a:pt x="20946" y="21438"/>
                    <a:pt x="20632" y="21600"/>
                    <a:pt x="20265" y="21600"/>
                  </a:cubicBezTo>
                  <a:lnTo>
                    <a:pt x="1346" y="21600"/>
                  </a:lnTo>
                  <a:cubicBezTo>
                    <a:pt x="979" y="21600"/>
                    <a:pt x="663" y="21438"/>
                    <a:pt x="396" y="21118"/>
                  </a:cubicBezTo>
                  <a:cubicBezTo>
                    <a:pt x="132" y="20803"/>
                    <a:pt x="0" y="20419"/>
                    <a:pt x="0" y="19981"/>
                  </a:cubicBezTo>
                  <a:lnTo>
                    <a:pt x="0" y="7250"/>
                  </a:lnTo>
                  <a:cubicBezTo>
                    <a:pt x="75" y="7347"/>
                    <a:pt x="156" y="7429"/>
                    <a:pt x="239" y="7496"/>
                  </a:cubicBezTo>
                  <a:cubicBezTo>
                    <a:pt x="320" y="7570"/>
                    <a:pt x="401" y="7640"/>
                    <a:pt x="479" y="7714"/>
                  </a:cubicBezTo>
                  <a:cubicBezTo>
                    <a:pt x="1488" y="8616"/>
                    <a:pt x="2487" y="9514"/>
                    <a:pt x="3481" y="10410"/>
                  </a:cubicBezTo>
                  <a:cubicBezTo>
                    <a:pt x="4473" y="11306"/>
                    <a:pt x="5457" y="12223"/>
                    <a:pt x="6434" y="13160"/>
                  </a:cubicBezTo>
                  <a:cubicBezTo>
                    <a:pt x="6738" y="13454"/>
                    <a:pt x="7058" y="13744"/>
                    <a:pt x="7394" y="14038"/>
                  </a:cubicBezTo>
                  <a:cubicBezTo>
                    <a:pt x="7729" y="14338"/>
                    <a:pt x="8079" y="14599"/>
                    <a:pt x="8437" y="14840"/>
                  </a:cubicBezTo>
                  <a:cubicBezTo>
                    <a:pt x="8797" y="15075"/>
                    <a:pt x="9174" y="15269"/>
                    <a:pt x="9568" y="15413"/>
                  </a:cubicBezTo>
                  <a:cubicBezTo>
                    <a:pt x="9965" y="15563"/>
                    <a:pt x="10371" y="15633"/>
                    <a:pt x="10782" y="15633"/>
                  </a:cubicBezTo>
                  <a:moveTo>
                    <a:pt x="10782" y="12413"/>
                  </a:moveTo>
                  <a:cubicBezTo>
                    <a:pt x="10540" y="12413"/>
                    <a:pt x="10278" y="12334"/>
                    <a:pt x="9996" y="12167"/>
                  </a:cubicBezTo>
                  <a:cubicBezTo>
                    <a:pt x="9715" y="12005"/>
                    <a:pt x="9441" y="11806"/>
                    <a:pt x="9171" y="11576"/>
                  </a:cubicBezTo>
                  <a:cubicBezTo>
                    <a:pt x="8900" y="11347"/>
                    <a:pt x="8638" y="11106"/>
                    <a:pt x="8380" y="10854"/>
                  </a:cubicBezTo>
                  <a:cubicBezTo>
                    <a:pt x="8121" y="10601"/>
                    <a:pt x="7896" y="10390"/>
                    <a:pt x="7700" y="10222"/>
                  </a:cubicBezTo>
                  <a:cubicBezTo>
                    <a:pt x="6752" y="9356"/>
                    <a:pt x="5819" y="8507"/>
                    <a:pt x="4891" y="7664"/>
                  </a:cubicBezTo>
                  <a:cubicBezTo>
                    <a:pt x="3966" y="6815"/>
                    <a:pt x="3023" y="5960"/>
                    <a:pt x="2061" y="5087"/>
                  </a:cubicBezTo>
                  <a:cubicBezTo>
                    <a:pt x="1882" y="4920"/>
                    <a:pt x="1672" y="4691"/>
                    <a:pt x="1434" y="4406"/>
                  </a:cubicBezTo>
                  <a:cubicBezTo>
                    <a:pt x="1194" y="4118"/>
                    <a:pt x="974" y="3804"/>
                    <a:pt x="766" y="3460"/>
                  </a:cubicBezTo>
                  <a:cubicBezTo>
                    <a:pt x="560" y="3110"/>
                    <a:pt x="384" y="2761"/>
                    <a:pt x="239" y="2405"/>
                  </a:cubicBezTo>
                  <a:cubicBezTo>
                    <a:pt x="95" y="2050"/>
                    <a:pt x="22" y="1724"/>
                    <a:pt x="22" y="1436"/>
                  </a:cubicBezTo>
                  <a:cubicBezTo>
                    <a:pt x="22" y="1051"/>
                    <a:pt x="164" y="713"/>
                    <a:pt x="443" y="425"/>
                  </a:cubicBezTo>
                  <a:cubicBezTo>
                    <a:pt x="727" y="143"/>
                    <a:pt x="1025" y="0"/>
                    <a:pt x="1346" y="0"/>
                  </a:cubicBezTo>
                  <a:lnTo>
                    <a:pt x="20265" y="0"/>
                  </a:lnTo>
                  <a:cubicBezTo>
                    <a:pt x="20583" y="0"/>
                    <a:pt x="20882" y="143"/>
                    <a:pt x="21161" y="425"/>
                  </a:cubicBezTo>
                  <a:cubicBezTo>
                    <a:pt x="21438" y="713"/>
                    <a:pt x="21577" y="1051"/>
                    <a:pt x="21577" y="1436"/>
                  </a:cubicBezTo>
                  <a:cubicBezTo>
                    <a:pt x="21577" y="1724"/>
                    <a:pt x="21504" y="2050"/>
                    <a:pt x="21360" y="2405"/>
                  </a:cubicBezTo>
                  <a:cubicBezTo>
                    <a:pt x="21215" y="2761"/>
                    <a:pt x="21039" y="3110"/>
                    <a:pt x="20833" y="3460"/>
                  </a:cubicBezTo>
                  <a:cubicBezTo>
                    <a:pt x="20627" y="3804"/>
                    <a:pt x="20402" y="4121"/>
                    <a:pt x="20165" y="4406"/>
                  </a:cubicBezTo>
                  <a:cubicBezTo>
                    <a:pt x="19927" y="4691"/>
                    <a:pt x="19717" y="4923"/>
                    <a:pt x="19538" y="5087"/>
                  </a:cubicBezTo>
                  <a:cubicBezTo>
                    <a:pt x="18578" y="5948"/>
                    <a:pt x="17633" y="6803"/>
                    <a:pt x="16708" y="7652"/>
                  </a:cubicBezTo>
                  <a:cubicBezTo>
                    <a:pt x="15782" y="8501"/>
                    <a:pt x="14844" y="9356"/>
                    <a:pt x="13899" y="10222"/>
                  </a:cubicBezTo>
                  <a:cubicBezTo>
                    <a:pt x="13703" y="10390"/>
                    <a:pt x="13481" y="10601"/>
                    <a:pt x="13226" y="10854"/>
                  </a:cubicBezTo>
                  <a:cubicBezTo>
                    <a:pt x="12971" y="11106"/>
                    <a:pt x="12709" y="11347"/>
                    <a:pt x="12435" y="11576"/>
                  </a:cubicBezTo>
                  <a:cubicBezTo>
                    <a:pt x="12161" y="11806"/>
                    <a:pt x="11884" y="12005"/>
                    <a:pt x="11603" y="12167"/>
                  </a:cubicBezTo>
                  <a:cubicBezTo>
                    <a:pt x="11321" y="12334"/>
                    <a:pt x="11064" y="12413"/>
                    <a:pt x="10829" y="12413"/>
                  </a:cubicBezTo>
                  <a:lnTo>
                    <a:pt x="10804" y="12413"/>
                  </a:lnTo>
                  <a:lnTo>
                    <a:pt x="10782" y="12413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76" name="矩形 75"/>
          <p:cNvSpPr/>
          <p:nvPr/>
        </p:nvSpPr>
        <p:spPr>
          <a:xfrm>
            <a:off x="467360" y="1707515"/>
            <a:ext cx="8120380" cy="706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4000" b="1" dirty="0">
                <a:gradFill>
                  <a:gsLst>
                    <a:gs pos="44000">
                      <a:schemeClr val="accent3"/>
                    </a:gs>
                    <a:gs pos="0">
                      <a:schemeClr val="accent1"/>
                    </a:gs>
                    <a:gs pos="93750">
                      <a:schemeClr val="accent5"/>
                    </a:gs>
                    <a:gs pos="74000">
                      <a:schemeClr val="accent4"/>
                    </a:gs>
                  </a:gsLst>
                  <a:lin ang="27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分光计的调整与应用</a:t>
            </a:r>
            <a:endParaRPr lang="zh-CN" altLang="en-US" sz="4000" b="1" dirty="0">
              <a:gradFill>
                <a:gsLst>
                  <a:gs pos="44000">
                    <a:schemeClr val="accent3"/>
                  </a:gs>
                  <a:gs pos="0">
                    <a:schemeClr val="accent1"/>
                  </a:gs>
                  <a:gs pos="93750">
                    <a:schemeClr val="accent5"/>
                  </a:gs>
                  <a:gs pos="74000">
                    <a:schemeClr val="accent4"/>
                  </a:gs>
                </a:gsLst>
                <a:lin ang="2700000" scaled="0"/>
              </a:gra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131" name="Group 25"/>
          <p:cNvGrpSpPr/>
          <p:nvPr/>
        </p:nvGrpSpPr>
        <p:grpSpPr bwMode="auto">
          <a:xfrm>
            <a:off x="0" y="5078413"/>
            <a:ext cx="9144000" cy="71437"/>
            <a:chOff x="0" y="3474720"/>
            <a:chExt cx="10261600" cy="71120"/>
          </a:xfrm>
        </p:grpSpPr>
        <p:sp>
          <p:nvSpPr>
            <p:cNvPr id="80" name="Rectangle 26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1" name="Rectangle 27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2" name="Rectangle 28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3" name="Rectangle 29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4" name="Rectangle 30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ransition spd="slow" advTm="0">
    <p:pull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523875" y="19494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66700" indent="-266700"/>
            <a:r>
              <a:rPr lang="zh-CN" sz="28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二、</a:t>
            </a:r>
            <a:r>
              <a:rPr lang="en-US" sz="28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sz="28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三棱镜顶角的测定</a:t>
            </a:r>
            <a:endParaRPr lang="zh-CN" altLang="en-US" sz="28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8" name="图片 38" descr="图4-11-9分光束法测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463"/>
          <a:stretch>
            <a:fillRect/>
          </a:stretch>
        </p:blipFill>
        <p:spPr>
          <a:xfrm>
            <a:off x="611505" y="1779905"/>
            <a:ext cx="2830830" cy="282321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395605" y="84391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28600" indent="-228600"/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．</a:t>
            </a:r>
            <a:r>
              <a:rPr lang="en-US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用分光束法测三棱镜的顶角</a:t>
            </a:r>
            <a:endParaRPr lang="zh-CN" altLang="en-US" sz="24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2" name="对象 -2147482613"/>
          <p:cNvGraphicFramePr>
            <a:graphicFrameLocks noChangeAspect="1"/>
          </p:cNvGraphicFramePr>
          <p:nvPr/>
        </p:nvGraphicFramePr>
        <p:xfrm>
          <a:off x="3779520" y="3291840"/>
          <a:ext cx="4792345" cy="101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" imgW="1943100" imgH="406400" progId="Equation.DSMT4">
                  <p:embed/>
                </p:oleObj>
              </mc:Choice>
              <mc:Fallback>
                <p:oleObj name="" r:id="rId2" imgW="1943100" imgH="406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9520" y="3291840"/>
                        <a:ext cx="4792345" cy="1010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/>
          <p:nvPr>
            <p:custDataLst>
              <p:tags r:id="rId4"/>
            </p:custDataLst>
          </p:nvPr>
        </p:nvGraphicFramePr>
        <p:xfrm>
          <a:off x="3636010" y="1706880"/>
          <a:ext cx="4946015" cy="1167130"/>
        </p:xfrm>
        <a:graphic>
          <a:graphicData uri="http://schemas.openxmlformats.org/drawingml/2006/table">
            <a:tbl>
              <a:tblPr/>
              <a:tblGrid>
                <a:gridCol w="1235710"/>
                <a:gridCol w="1237615"/>
                <a:gridCol w="1235710"/>
                <a:gridCol w="1236980"/>
              </a:tblGrid>
              <a:tr h="58356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356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对象 -2147482605"/>
          <p:cNvGraphicFramePr>
            <a:graphicFrameLocks noChangeAspect="1"/>
          </p:cNvGraphicFramePr>
          <p:nvPr/>
        </p:nvGraphicFramePr>
        <p:xfrm>
          <a:off x="7824153" y="1707515"/>
          <a:ext cx="3348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177165" imgH="228600" progId="Equation.KSEE3">
                  <p:embed/>
                </p:oleObj>
              </mc:Choice>
              <mc:Fallback>
                <p:oleObj name="" r:id="rId5" imgW="177165" imgH="2286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24153" y="1707515"/>
                        <a:ext cx="3348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07"/>
          <p:cNvGraphicFramePr>
            <a:graphicFrameLocks noChangeAspect="1"/>
          </p:cNvGraphicFramePr>
          <p:nvPr/>
        </p:nvGraphicFramePr>
        <p:xfrm>
          <a:off x="5292090" y="1706880"/>
          <a:ext cx="31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165100" imgH="228600" progId="Equation.KSEE3">
                  <p:embed/>
                </p:oleObj>
              </mc:Choice>
              <mc:Fallback>
                <p:oleObj name="" r:id="rId7" imgW="165100" imgH="2286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2090" y="1706880"/>
                        <a:ext cx="3120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08"/>
          <p:cNvGraphicFramePr>
            <a:graphicFrameLocks noChangeAspect="1"/>
          </p:cNvGraphicFramePr>
          <p:nvPr/>
        </p:nvGraphicFramePr>
        <p:xfrm>
          <a:off x="4139565" y="1717040"/>
          <a:ext cx="33035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165100" imgH="215900" progId="Equation.KSEE3">
                  <p:embed/>
                </p:oleObj>
              </mc:Choice>
              <mc:Fallback>
                <p:oleObj name="" r:id="rId9" imgW="165100" imgH="21590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9565" y="1717040"/>
                        <a:ext cx="330353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06"/>
          <p:cNvGraphicFramePr>
            <a:graphicFrameLocks noChangeAspect="1"/>
          </p:cNvGraphicFramePr>
          <p:nvPr/>
        </p:nvGraphicFramePr>
        <p:xfrm>
          <a:off x="6587808" y="1708150"/>
          <a:ext cx="354494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177165" imgH="215900" progId="Equation.KSEE3">
                  <p:embed/>
                </p:oleObj>
              </mc:Choice>
              <mc:Fallback>
                <p:oleObj name="" r:id="rId11" imgW="177165" imgH="215900" progId="Equation.KSEE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87808" y="1708150"/>
                        <a:ext cx="354494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/>
          <p:cNvSpPr/>
          <p:nvPr/>
        </p:nvSpPr>
        <p:spPr>
          <a:xfrm>
            <a:off x="1997075" y="3209290"/>
            <a:ext cx="36000" cy="36000"/>
          </a:xfrm>
          <a:prstGeom prst="ellipse">
            <a:avLst/>
          </a:prstGeom>
          <a:solidFill>
            <a:schemeClr val="accent6"/>
          </a:solidFill>
          <a:ln>
            <a:solidFill>
              <a:srgbClr val="D43E0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683260" y="19558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228600" indent="-228600"/>
            <a:r>
              <a:rPr lang="en-US" alt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．</a:t>
            </a:r>
            <a:r>
              <a:rPr lang="en-US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用自准法测三棱镜顶角</a:t>
            </a:r>
            <a:endParaRPr lang="zh-CN" altLang="en-US" sz="24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6" name="图片 36" descr="图4-11-10自准法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13"/>
          <a:stretch>
            <a:fillRect/>
          </a:stretch>
        </p:blipFill>
        <p:spPr>
          <a:xfrm>
            <a:off x="485140" y="1214755"/>
            <a:ext cx="2658110" cy="253492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表格 6"/>
          <p:cNvGraphicFramePr/>
          <p:nvPr>
            <p:custDataLst>
              <p:tags r:id="rId2"/>
            </p:custDataLst>
          </p:nvPr>
        </p:nvGraphicFramePr>
        <p:xfrm>
          <a:off x="3707765" y="1204595"/>
          <a:ext cx="4946015" cy="1167130"/>
        </p:xfrm>
        <a:graphic>
          <a:graphicData uri="http://schemas.openxmlformats.org/drawingml/2006/table">
            <a:tbl>
              <a:tblPr/>
              <a:tblGrid>
                <a:gridCol w="1235710"/>
                <a:gridCol w="1237615"/>
                <a:gridCol w="1235710"/>
                <a:gridCol w="1236980"/>
              </a:tblGrid>
              <a:tr h="583565"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35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对象 -2147482605"/>
          <p:cNvGraphicFramePr>
            <a:graphicFrameLocks noChangeAspect="1"/>
          </p:cNvGraphicFramePr>
          <p:nvPr/>
        </p:nvGraphicFramePr>
        <p:xfrm>
          <a:off x="7895908" y="1205230"/>
          <a:ext cx="3348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77165" imgH="228600" progId="Equation.KSEE3">
                  <p:embed/>
                </p:oleObj>
              </mc:Choice>
              <mc:Fallback>
                <p:oleObj name="" r:id="rId3" imgW="177165" imgH="2286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95908" y="1205230"/>
                        <a:ext cx="3348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07"/>
          <p:cNvGraphicFramePr>
            <a:graphicFrameLocks noChangeAspect="1"/>
          </p:cNvGraphicFramePr>
          <p:nvPr/>
        </p:nvGraphicFramePr>
        <p:xfrm>
          <a:off x="5363845" y="1204595"/>
          <a:ext cx="31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165100" imgH="228600" progId="Equation.KSEE3">
                  <p:embed/>
                </p:oleObj>
              </mc:Choice>
              <mc:Fallback>
                <p:oleObj name="" r:id="rId5" imgW="165100" imgH="2286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3845" y="1204595"/>
                        <a:ext cx="3120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08"/>
          <p:cNvGraphicFramePr>
            <a:graphicFrameLocks noChangeAspect="1"/>
          </p:cNvGraphicFramePr>
          <p:nvPr/>
        </p:nvGraphicFramePr>
        <p:xfrm>
          <a:off x="4211320" y="1214755"/>
          <a:ext cx="33035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165100" imgH="215900" progId="Equation.KSEE3">
                  <p:embed/>
                </p:oleObj>
              </mc:Choice>
              <mc:Fallback>
                <p:oleObj name="" r:id="rId7" imgW="165100" imgH="21590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320" y="1214755"/>
                        <a:ext cx="330353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06"/>
          <p:cNvGraphicFramePr>
            <a:graphicFrameLocks noChangeAspect="1"/>
          </p:cNvGraphicFramePr>
          <p:nvPr/>
        </p:nvGraphicFramePr>
        <p:xfrm>
          <a:off x="6659563" y="1205865"/>
          <a:ext cx="354494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177165" imgH="215900" progId="Equation.KSEE3">
                  <p:embed/>
                </p:oleObj>
              </mc:Choice>
              <mc:Fallback>
                <p:oleObj name="" r:id="rId9" imgW="177165" imgH="215900" progId="Equation.KSEE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9563" y="1205865"/>
                        <a:ext cx="354494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53180" y="3877945"/>
          <a:ext cx="1937385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1" imgW="800100" imgH="228600" progId="Equation.KSEE3">
                  <p:embed/>
                </p:oleObj>
              </mc:Choice>
              <mc:Fallback>
                <p:oleObj name="" r:id="rId11" imgW="800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3180" y="3877945"/>
                        <a:ext cx="1937385" cy="553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10000" y="2733675"/>
          <a:ext cx="356362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3" imgW="1524000" imgH="393700" progId="Equation.KSEE3">
                  <p:embed/>
                </p:oleObj>
              </mc:Choice>
              <mc:Fallback>
                <p:oleObj name="" r:id="rId13" imgW="1524000" imgH="393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0000" y="2733675"/>
                        <a:ext cx="356362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>
    <p:pull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51460" y="339725"/>
            <a:ext cx="9011920" cy="288417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lang="zh-CN" altLang="en-US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分光计是一种能精确测量平行光线偏传角度的</a:t>
            </a:r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光学仪器。在光学测量中，常用来测量反射角、衍</a:t>
            </a:r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射角、折射角等，用途十分广泛。掌握分光计的调</a:t>
            </a:r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整及使用，是光学实验中必不可少的基本技能。</a:t>
            </a:r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l"/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l"/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4" name="图片 34" descr="图a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75105" y="913765"/>
            <a:ext cx="5770880" cy="357441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75895" y="101600"/>
            <a:ext cx="1314450" cy="24574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zh-CN" altLang="en-US" sz="1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仪器：</a:t>
            </a:r>
            <a:endParaRPr lang="zh-CN" altLang="en-US" sz="1600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3" descr="图4-11-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520"/>
          <a:stretch>
            <a:fillRect/>
          </a:stretch>
        </p:blipFill>
        <p:spPr>
          <a:xfrm>
            <a:off x="539750" y="698500"/>
            <a:ext cx="8128635" cy="335851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45180" y="4159885"/>
          <a:ext cx="1480185" cy="62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2" imgW="482600" imgH="203200" progId="Equation.KSEE3">
                  <p:embed/>
                </p:oleObj>
              </mc:Choice>
              <mc:Fallback>
                <p:oleObj name="" r:id="rId2" imgW="4826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45180" y="4159885"/>
                        <a:ext cx="1480185" cy="622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83260" y="19558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228600" indent="-228600"/>
            <a:r>
              <a:rPr lang="zh-CN" altLang="en-US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角位置</a:t>
            </a:r>
            <a:r>
              <a:rPr lang="zh-CN" altLang="en-US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读数</a:t>
            </a:r>
            <a:endParaRPr lang="zh-CN" altLang="en-US" sz="24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83895" y="1239520"/>
            <a:ext cx="7713345" cy="190690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望远镜适合接收平行光</a:t>
            </a:r>
            <a:endParaRPr lang="zh-CN" altLang="zh-CN" sz="24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平行光管能</a:t>
            </a:r>
            <a:r>
              <a:rPr lang="zh-CN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够发射平行光</a:t>
            </a:r>
            <a:endParaRPr lang="zh-CN" altLang="zh-CN" sz="24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.</a:t>
            </a:r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平行光管</a:t>
            </a:r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光轴和望远镜的光轴重合且与仪器主轴垂直</a:t>
            </a:r>
            <a:endParaRPr lang="zh-CN" altLang="en-US" sz="24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83260" y="411480"/>
            <a:ext cx="3048000" cy="36893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</a:rPr>
              <a:t>一、分光计调整</a:t>
            </a:r>
            <a:r>
              <a:rPr lang="zh-CN" altLang="en-US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</a:rPr>
              <a:t>状态</a:t>
            </a:r>
            <a:endParaRPr lang="zh-CN" altLang="en-US" sz="24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81965" y="3147695"/>
            <a:ext cx="6089650" cy="15487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pPr>
              <a:lnSpc>
                <a:spcPct val="140000"/>
              </a:lnSpc>
            </a:pPr>
            <a:r>
              <a:rPr lang="zh-CN" altLang="en-US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测粗调达到这三个状态：</a:t>
            </a:r>
            <a:endParaRPr lang="zh-CN" altLang="en-US" sz="1800" dirty="0" smtClea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望远镜光轴水平</a:t>
            </a:r>
            <a:r>
              <a:rPr lang="en-US" altLang="zh-CN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</a:t>
            </a:r>
            <a:r>
              <a:rPr lang="en-US" altLang="zh-CN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lang="zh-CN" altLang="en-US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望远镜光轴；</a:t>
            </a:r>
            <a:endParaRPr lang="zh-CN" altLang="en-US" sz="1800" dirty="0" smtClea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平行光管光轴水平</a:t>
            </a:r>
            <a:r>
              <a:rPr lang="en-US" altLang="zh-CN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节</a:t>
            </a:r>
            <a:r>
              <a:rPr lang="en-US" altLang="zh-CN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 </a:t>
            </a:r>
            <a:r>
              <a:rPr lang="zh-CN" altLang="en-US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光管光轴；</a:t>
            </a:r>
            <a:endParaRPr lang="zh-CN" altLang="en-US" sz="1800" dirty="0" smtClea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调平台水平</a:t>
            </a:r>
            <a:r>
              <a:rPr lang="en-US" altLang="zh-CN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节</a:t>
            </a:r>
            <a:r>
              <a:rPr lang="en-US" altLang="zh-CN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载物平台调平螺钉</a:t>
            </a:r>
            <a:r>
              <a:rPr lang="en-US" altLang="zh-CN" sz="18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800" dirty="0" smtClea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611505" y="411480"/>
            <a:ext cx="5517515" cy="8616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望远镜适合接收平行光</a:t>
            </a:r>
            <a:endParaRPr lang="zh-CN" altLang="zh-CN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endParaRPr lang="zh-CN" altLang="zh-CN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484880" y="1758315"/>
            <a:ext cx="1665605" cy="1656080"/>
            <a:chOff x="3330" y="1555"/>
            <a:chExt cx="2623" cy="2608"/>
          </a:xfrm>
        </p:grpSpPr>
        <p:sp>
          <p:nvSpPr>
            <p:cNvPr id="3" name="椭圆 2"/>
            <p:cNvSpPr/>
            <p:nvPr/>
          </p:nvSpPr>
          <p:spPr>
            <a:xfrm>
              <a:off x="3345" y="1555"/>
              <a:ext cx="2608" cy="2608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4" name="直接连接符 3"/>
            <p:cNvCxnSpPr/>
            <p:nvPr/>
          </p:nvCxnSpPr>
          <p:spPr>
            <a:xfrm flipV="1">
              <a:off x="3330" y="2825"/>
              <a:ext cx="2608" cy="0"/>
            </a:xfrm>
            <a:prstGeom prst="line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V="1">
              <a:off x="3563" y="2121"/>
              <a:ext cx="2154" cy="0"/>
            </a:xfrm>
            <a:prstGeom prst="line">
              <a:avLst/>
            </a:prstGeom>
            <a:ln w="127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>
              <a:stCxn id="3" idx="0"/>
              <a:endCxn id="3" idx="4"/>
            </p:cNvCxnSpPr>
            <p:nvPr/>
          </p:nvCxnSpPr>
          <p:spPr>
            <a:xfrm>
              <a:off x="4649" y="1555"/>
              <a:ext cx="0" cy="2608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>
            <a:xfrm>
              <a:off x="4372" y="3297"/>
              <a:ext cx="567" cy="85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4372" y="1849"/>
              <a:ext cx="566" cy="538"/>
              <a:chOff x="9418" y="1358"/>
              <a:chExt cx="566" cy="538"/>
            </a:xfrm>
          </p:grpSpPr>
          <p:cxnSp>
            <p:nvCxnSpPr>
              <p:cNvPr id="10" name="直接连接符 9"/>
              <p:cNvCxnSpPr/>
              <p:nvPr/>
            </p:nvCxnSpPr>
            <p:spPr>
              <a:xfrm>
                <a:off x="9418" y="1630"/>
                <a:ext cx="567" cy="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H="1">
                <a:off x="9695" y="1358"/>
                <a:ext cx="5" cy="538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组合 12"/>
            <p:cNvGrpSpPr/>
            <p:nvPr/>
          </p:nvGrpSpPr>
          <p:grpSpPr>
            <a:xfrm>
              <a:off x="4363" y="3379"/>
              <a:ext cx="566" cy="429"/>
              <a:chOff x="9418" y="1358"/>
              <a:chExt cx="566" cy="538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9418" y="1630"/>
                <a:ext cx="567" cy="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 flipH="1">
                <a:off x="9695" y="1358"/>
                <a:ext cx="5" cy="538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" name="组合 31"/>
          <p:cNvGrpSpPr/>
          <p:nvPr/>
        </p:nvGrpSpPr>
        <p:grpSpPr>
          <a:xfrm>
            <a:off x="767715" y="1742440"/>
            <a:ext cx="1659890" cy="1656080"/>
            <a:chOff x="2091" y="3030"/>
            <a:chExt cx="2614" cy="2608"/>
          </a:xfrm>
        </p:grpSpPr>
        <p:sp>
          <p:nvSpPr>
            <p:cNvPr id="8" name="椭圆 7"/>
            <p:cNvSpPr/>
            <p:nvPr/>
          </p:nvSpPr>
          <p:spPr>
            <a:xfrm>
              <a:off x="2097" y="3030"/>
              <a:ext cx="2608" cy="2608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4365" y="4263"/>
              <a:ext cx="170" cy="1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2763" y="3333"/>
              <a:ext cx="170" cy="1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2772" y="5141"/>
              <a:ext cx="170" cy="1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2091" y="3412"/>
              <a:ext cx="2231" cy="1844"/>
              <a:chOff x="2091" y="3412"/>
              <a:chExt cx="2231" cy="1844"/>
            </a:xfrm>
          </p:grpSpPr>
          <p:cxnSp>
            <p:nvCxnSpPr>
              <p:cNvPr id="27" name="直接连接符 26"/>
              <p:cNvCxnSpPr/>
              <p:nvPr/>
            </p:nvCxnSpPr>
            <p:spPr>
              <a:xfrm>
                <a:off x="2091" y="4391"/>
                <a:ext cx="1361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>
                <a:endCxn id="8" idx="5"/>
              </p:cNvCxnSpPr>
              <p:nvPr/>
            </p:nvCxnSpPr>
            <p:spPr>
              <a:xfrm>
                <a:off x="3458" y="4390"/>
                <a:ext cx="865" cy="86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>
                <a:endCxn id="8" idx="7"/>
              </p:cNvCxnSpPr>
              <p:nvPr/>
            </p:nvCxnSpPr>
            <p:spPr>
              <a:xfrm flipV="1">
                <a:off x="3458" y="3412"/>
                <a:ext cx="865" cy="97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文本框 21"/>
            <p:cNvSpPr txBox="1"/>
            <p:nvPr/>
          </p:nvSpPr>
          <p:spPr>
            <a:xfrm>
              <a:off x="4365" y="4390"/>
              <a:ext cx="185" cy="3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p>
              <a:r>
                <a:rPr lang="en-US" altLang="zh-CN" sz="1600" b="1" dirty="0" smtClean="0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endParaRPr lang="en-US" altLang="zh-CN" sz="1600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3055" y="3198"/>
              <a:ext cx="213" cy="3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p>
              <a:r>
                <a:rPr lang="en-US" altLang="zh-CN" sz="1600" b="1" dirty="0" smtClean="0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endParaRPr lang="en-US" altLang="zh-CN" sz="1600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3055" y="5029"/>
              <a:ext cx="165" cy="3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p>
              <a:r>
                <a:rPr lang="en-US" altLang="zh-CN" sz="1600" b="1" dirty="0" smtClean="0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endParaRPr lang="en-US" altLang="zh-CN" sz="1600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2778" y="4171"/>
              <a:ext cx="1417" cy="340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829945" y="3667125"/>
            <a:ext cx="1422400" cy="24574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p>
            <a:r>
              <a:rPr lang="zh-CN" altLang="en-US" sz="1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确放置平面镜</a:t>
            </a:r>
            <a:endParaRPr lang="zh-CN" altLang="en-US" sz="16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001770" y="3651885"/>
            <a:ext cx="812800" cy="24574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p>
            <a:r>
              <a:rPr lang="zh-CN" altLang="en-US" sz="16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节状态</a:t>
            </a:r>
            <a:endParaRPr lang="zh-CN" altLang="en-US" sz="1600" dirty="0" smtClea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5" name="图片 24" descr="微信图片_2023102420070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13450" y="1635125"/>
            <a:ext cx="2402840" cy="1802765"/>
          </a:xfrm>
          <a:prstGeom prst="rect">
            <a:avLst/>
          </a:prstGeom>
        </p:spPr>
      </p:pic>
    </p:spTree>
  </p:cSld>
  <p:clrMapOvr>
    <a:masterClrMapping/>
  </p:clrMapOvr>
  <p:transition spd="slow" advTm="0">
    <p:pull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0" y="0"/>
            <a:ext cx="9115425" cy="12922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endParaRPr lang="zh-CN" altLang="zh-CN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r>
              <a:rPr lang="en-US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sz="28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望远镜的光轴与仪器主轴垂直</a:t>
            </a:r>
            <a:endParaRPr lang="zh-CN" altLang="en-US" sz="28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26770" y="3855720"/>
            <a:ext cx="3026410" cy="6153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zh-CN" altLang="zh-CN" sz="20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调节：</a:t>
            </a:r>
            <a:r>
              <a:rPr lang="en-US" altLang="zh-CN" sz="20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8</a:t>
            </a:r>
            <a:r>
              <a:rPr lang="zh-CN" altLang="en-US" sz="20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载物平台调平螺钉</a:t>
            </a:r>
            <a:endParaRPr lang="zh-CN" altLang="zh-CN" sz="20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endParaRPr lang="zh-CN" altLang="zh-CN" sz="20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105400" y="3811270"/>
            <a:ext cx="4009390" cy="6153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zh-CN" altLang="zh-CN" sz="20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调节：</a:t>
            </a:r>
            <a:r>
              <a:rPr lang="en-US" altLang="zh-CN" sz="20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4</a:t>
            </a:r>
            <a:r>
              <a:rPr lang="zh-CN" altLang="en-US" sz="20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望远镜光轴</a:t>
            </a:r>
            <a:r>
              <a:rPr lang="zh-CN" altLang="en-US" sz="20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调节螺钉</a:t>
            </a:r>
            <a:endParaRPr lang="zh-CN" altLang="zh-CN" sz="20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endParaRPr lang="zh-CN" altLang="zh-CN" sz="20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926465" y="1562100"/>
            <a:ext cx="1440000" cy="1440000"/>
            <a:chOff x="2652" y="2911"/>
            <a:chExt cx="2622" cy="2608"/>
          </a:xfrm>
        </p:grpSpPr>
        <p:grpSp>
          <p:nvGrpSpPr>
            <p:cNvPr id="2" name="组合 1"/>
            <p:cNvGrpSpPr/>
            <p:nvPr/>
          </p:nvGrpSpPr>
          <p:grpSpPr>
            <a:xfrm>
              <a:off x="2652" y="2911"/>
              <a:ext cx="2623" cy="2608"/>
              <a:chOff x="2652" y="2911"/>
              <a:chExt cx="2623" cy="2608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2667" y="2911"/>
                <a:ext cx="2608" cy="2608"/>
              </a:xfrm>
              <a:prstGeom prst="ellipse">
                <a:avLst/>
              </a:prstGeom>
              <a:solidFill>
                <a:schemeClr val="bg2">
                  <a:lumMod val="90000"/>
                </a:schemeClr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cxnSp>
            <p:nvCxnSpPr>
              <p:cNvPr id="5" name="直接连接符 4"/>
              <p:cNvCxnSpPr/>
              <p:nvPr/>
            </p:nvCxnSpPr>
            <p:spPr>
              <a:xfrm flipV="1">
                <a:off x="2652" y="4181"/>
                <a:ext cx="2608" cy="0"/>
              </a:xfrm>
              <a:prstGeom prst="line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/>
              <p:cNvCxnSpPr/>
              <p:nvPr/>
            </p:nvCxnSpPr>
            <p:spPr>
              <a:xfrm flipV="1">
                <a:off x="2885" y="3477"/>
                <a:ext cx="2154" cy="0"/>
              </a:xfrm>
              <a:prstGeom prst="line">
                <a:avLst/>
              </a:prstGeom>
              <a:ln w="12700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>
                <a:stCxn id="4" idx="0"/>
                <a:endCxn id="4" idx="4"/>
              </p:cNvCxnSpPr>
              <p:nvPr/>
            </p:nvCxnSpPr>
            <p:spPr>
              <a:xfrm>
                <a:off x="3971" y="2911"/>
                <a:ext cx="0" cy="2608"/>
              </a:xfrm>
              <a:prstGeom prst="line">
                <a:avLst/>
              </a:prstGeom>
              <a:ln w="127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矩形 10"/>
              <p:cNvSpPr/>
              <p:nvPr/>
            </p:nvSpPr>
            <p:spPr>
              <a:xfrm>
                <a:off x="3694" y="4653"/>
                <a:ext cx="567" cy="85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grpSp>
            <p:nvGrpSpPr>
              <p:cNvPr id="13" name="组合 12"/>
              <p:cNvGrpSpPr/>
              <p:nvPr/>
            </p:nvGrpSpPr>
            <p:grpSpPr>
              <a:xfrm rot="0">
                <a:off x="3685" y="4735"/>
                <a:ext cx="566" cy="429"/>
                <a:chOff x="9418" y="1358"/>
                <a:chExt cx="566" cy="538"/>
              </a:xfrm>
            </p:grpSpPr>
            <p:cxnSp>
              <p:nvCxnSpPr>
                <p:cNvPr id="14" name="直接连接符 13"/>
                <p:cNvCxnSpPr/>
                <p:nvPr/>
              </p:nvCxnSpPr>
              <p:spPr>
                <a:xfrm>
                  <a:off x="9418" y="1630"/>
                  <a:ext cx="567" cy="0"/>
                </a:xfrm>
                <a:prstGeom prst="line">
                  <a:avLst/>
                </a:pr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连接符 14"/>
                <p:cNvCxnSpPr/>
                <p:nvPr/>
              </p:nvCxnSpPr>
              <p:spPr>
                <a:xfrm flipH="1">
                  <a:off x="9695" y="1358"/>
                  <a:ext cx="5" cy="538"/>
                </a:xfrm>
                <a:prstGeom prst="line">
                  <a:avLst/>
                </a:pr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2" name="组合 11"/>
            <p:cNvGrpSpPr/>
            <p:nvPr/>
          </p:nvGrpSpPr>
          <p:grpSpPr>
            <a:xfrm rot="0">
              <a:off x="3403" y="4145"/>
              <a:ext cx="357" cy="327"/>
              <a:chOff x="9418" y="1358"/>
              <a:chExt cx="566" cy="538"/>
            </a:xfrm>
          </p:grpSpPr>
          <p:cxnSp>
            <p:nvCxnSpPr>
              <p:cNvPr id="16" name="直接连接符 15"/>
              <p:cNvCxnSpPr/>
              <p:nvPr/>
            </p:nvCxnSpPr>
            <p:spPr>
              <a:xfrm>
                <a:off x="9418" y="1630"/>
                <a:ext cx="567" cy="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flipH="1">
                <a:off x="9695" y="1358"/>
                <a:ext cx="5" cy="538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组合 17"/>
            <p:cNvGrpSpPr/>
            <p:nvPr/>
          </p:nvGrpSpPr>
          <p:grpSpPr>
            <a:xfrm rot="0">
              <a:off x="4182" y="3065"/>
              <a:ext cx="359" cy="310"/>
              <a:chOff x="9418" y="1358"/>
              <a:chExt cx="566" cy="538"/>
            </a:xfrm>
          </p:grpSpPr>
          <p:cxnSp>
            <p:nvCxnSpPr>
              <p:cNvPr id="19" name="直接连接符 18"/>
              <p:cNvCxnSpPr/>
              <p:nvPr/>
            </p:nvCxnSpPr>
            <p:spPr>
              <a:xfrm>
                <a:off x="9418" y="1630"/>
                <a:ext cx="567" cy="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 flipH="1">
                <a:off x="9695" y="1358"/>
                <a:ext cx="5" cy="538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7" name="组合 56"/>
          <p:cNvGrpSpPr/>
          <p:nvPr/>
        </p:nvGrpSpPr>
        <p:grpSpPr>
          <a:xfrm>
            <a:off x="4932045" y="1563370"/>
            <a:ext cx="3161665" cy="1464310"/>
            <a:chOff x="7203" y="2885"/>
            <a:chExt cx="5638" cy="2621"/>
          </a:xfrm>
        </p:grpSpPr>
        <p:grpSp>
          <p:nvGrpSpPr>
            <p:cNvPr id="38" name="组合 37"/>
            <p:cNvGrpSpPr/>
            <p:nvPr/>
          </p:nvGrpSpPr>
          <p:grpSpPr>
            <a:xfrm>
              <a:off x="7203" y="2885"/>
              <a:ext cx="2622" cy="2608"/>
              <a:chOff x="8050" y="3111"/>
              <a:chExt cx="2622" cy="2608"/>
            </a:xfrm>
          </p:grpSpPr>
          <p:grpSp>
            <p:nvGrpSpPr>
              <p:cNvPr id="22" name="组合 21"/>
              <p:cNvGrpSpPr/>
              <p:nvPr/>
            </p:nvGrpSpPr>
            <p:grpSpPr>
              <a:xfrm>
                <a:off x="8050" y="3111"/>
                <a:ext cx="2623" cy="2608"/>
                <a:chOff x="2652" y="2911"/>
                <a:chExt cx="2623" cy="2608"/>
              </a:xfrm>
            </p:grpSpPr>
            <p:sp>
              <p:nvSpPr>
                <p:cNvPr id="23" name="椭圆 22"/>
                <p:cNvSpPr/>
                <p:nvPr/>
              </p:nvSpPr>
              <p:spPr>
                <a:xfrm>
                  <a:off x="2667" y="2911"/>
                  <a:ext cx="2608" cy="2608"/>
                </a:xfrm>
                <a:prstGeom prst="ellipse">
                  <a:avLst/>
                </a:prstGeom>
                <a:solidFill>
                  <a:schemeClr val="bg2">
                    <a:lumMod val="90000"/>
                  </a:schemeClr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cxnSp>
              <p:nvCxnSpPr>
                <p:cNvPr id="24" name="直接连接符 23"/>
                <p:cNvCxnSpPr/>
                <p:nvPr/>
              </p:nvCxnSpPr>
              <p:spPr>
                <a:xfrm flipV="1">
                  <a:off x="2652" y="4181"/>
                  <a:ext cx="2608" cy="0"/>
                </a:xfrm>
                <a:prstGeom prst="line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 flipV="1">
                  <a:off x="2885" y="3477"/>
                  <a:ext cx="2154" cy="0"/>
                </a:xfrm>
                <a:prstGeom prst="line">
                  <a:avLst/>
                </a:prstGeom>
                <a:ln w="12700">
                  <a:solidFill>
                    <a:schemeClr val="tx2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>
                  <a:stCxn id="23" idx="0"/>
                  <a:endCxn id="23" idx="4"/>
                </p:cNvCxnSpPr>
                <p:nvPr/>
              </p:nvCxnSpPr>
              <p:spPr>
                <a:xfrm>
                  <a:off x="3971" y="2911"/>
                  <a:ext cx="0" cy="2608"/>
                </a:xfrm>
                <a:prstGeom prst="line">
                  <a:avLst/>
                </a:prstGeom>
                <a:ln w="127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" name="矩形 26"/>
                <p:cNvSpPr/>
                <p:nvPr/>
              </p:nvSpPr>
              <p:spPr>
                <a:xfrm>
                  <a:off x="3694" y="4653"/>
                  <a:ext cx="567" cy="850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grpSp>
              <p:nvGrpSpPr>
                <p:cNvPr id="28" name="组合 27"/>
                <p:cNvGrpSpPr/>
                <p:nvPr/>
              </p:nvGrpSpPr>
              <p:grpSpPr>
                <a:xfrm rot="0">
                  <a:off x="3685" y="4735"/>
                  <a:ext cx="566" cy="429"/>
                  <a:chOff x="9418" y="1358"/>
                  <a:chExt cx="566" cy="538"/>
                </a:xfrm>
              </p:grpSpPr>
              <p:cxnSp>
                <p:nvCxnSpPr>
                  <p:cNvPr id="29" name="直接连接符 28"/>
                  <p:cNvCxnSpPr/>
                  <p:nvPr/>
                </p:nvCxnSpPr>
                <p:spPr>
                  <a:xfrm>
                    <a:off x="9418" y="1630"/>
                    <a:ext cx="567" cy="0"/>
                  </a:xfrm>
                  <a:prstGeom prst="line">
                    <a:avLst/>
                  </a:prstGeom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直接连接符 29"/>
                  <p:cNvCxnSpPr/>
                  <p:nvPr/>
                </p:nvCxnSpPr>
                <p:spPr>
                  <a:xfrm flipH="1">
                    <a:off x="9695" y="1358"/>
                    <a:ext cx="5" cy="538"/>
                  </a:xfrm>
                  <a:prstGeom prst="line">
                    <a:avLst/>
                  </a:prstGeom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1" name="组合 30"/>
              <p:cNvGrpSpPr/>
              <p:nvPr/>
            </p:nvGrpSpPr>
            <p:grpSpPr>
              <a:xfrm rot="0">
                <a:off x="8789" y="3830"/>
                <a:ext cx="359" cy="310"/>
                <a:chOff x="9418" y="1358"/>
                <a:chExt cx="566" cy="538"/>
              </a:xfrm>
            </p:grpSpPr>
            <p:cxnSp>
              <p:nvCxnSpPr>
                <p:cNvPr id="32" name="直接连接符 31"/>
                <p:cNvCxnSpPr/>
                <p:nvPr/>
              </p:nvCxnSpPr>
              <p:spPr>
                <a:xfrm>
                  <a:off x="9418" y="1630"/>
                  <a:ext cx="567" cy="0"/>
                </a:xfrm>
                <a:prstGeom prst="line">
                  <a:avLst/>
                </a:pr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/>
              </p:nvCxnSpPr>
              <p:spPr>
                <a:xfrm flipH="1">
                  <a:off x="9695" y="1358"/>
                  <a:ext cx="5" cy="538"/>
                </a:xfrm>
                <a:prstGeom prst="line">
                  <a:avLst/>
                </a:pr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4" name="组合 33"/>
              <p:cNvGrpSpPr/>
              <p:nvPr/>
            </p:nvGrpSpPr>
            <p:grpSpPr>
              <a:xfrm rot="0">
                <a:off x="9806" y="4395"/>
                <a:ext cx="359" cy="310"/>
                <a:chOff x="9418" y="1358"/>
                <a:chExt cx="566" cy="538"/>
              </a:xfrm>
            </p:grpSpPr>
            <p:cxnSp>
              <p:nvCxnSpPr>
                <p:cNvPr id="35" name="直接连接符 34"/>
                <p:cNvCxnSpPr/>
                <p:nvPr/>
              </p:nvCxnSpPr>
              <p:spPr>
                <a:xfrm>
                  <a:off x="9418" y="1630"/>
                  <a:ext cx="567" cy="0"/>
                </a:xfrm>
                <a:prstGeom prst="line">
                  <a:avLst/>
                </a:pr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连接符 35"/>
                <p:cNvCxnSpPr/>
                <p:nvPr/>
              </p:nvCxnSpPr>
              <p:spPr>
                <a:xfrm flipH="1">
                  <a:off x="9695" y="1358"/>
                  <a:ext cx="5" cy="538"/>
                </a:xfrm>
                <a:prstGeom prst="line">
                  <a:avLst/>
                </a:pr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6" name="组合 55"/>
            <p:cNvGrpSpPr/>
            <p:nvPr/>
          </p:nvGrpSpPr>
          <p:grpSpPr>
            <a:xfrm>
              <a:off x="10219" y="2898"/>
              <a:ext cx="2622" cy="2608"/>
              <a:chOff x="10219" y="2898"/>
              <a:chExt cx="2622" cy="2608"/>
            </a:xfrm>
          </p:grpSpPr>
          <p:grpSp>
            <p:nvGrpSpPr>
              <p:cNvPr id="40" name="组合 39"/>
              <p:cNvGrpSpPr/>
              <p:nvPr/>
            </p:nvGrpSpPr>
            <p:grpSpPr>
              <a:xfrm rot="0">
                <a:off x="10219" y="2898"/>
                <a:ext cx="2623" cy="2608"/>
                <a:chOff x="2652" y="2911"/>
                <a:chExt cx="2623" cy="2608"/>
              </a:xfrm>
            </p:grpSpPr>
            <p:sp>
              <p:nvSpPr>
                <p:cNvPr id="41" name="椭圆 40"/>
                <p:cNvSpPr/>
                <p:nvPr/>
              </p:nvSpPr>
              <p:spPr>
                <a:xfrm>
                  <a:off x="2667" y="2911"/>
                  <a:ext cx="2608" cy="2608"/>
                </a:xfrm>
                <a:prstGeom prst="ellipse">
                  <a:avLst/>
                </a:prstGeom>
                <a:solidFill>
                  <a:schemeClr val="bg2">
                    <a:lumMod val="90000"/>
                  </a:schemeClr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cxnSp>
              <p:nvCxnSpPr>
                <p:cNvPr id="21" name="直接连接符 20"/>
                <p:cNvCxnSpPr/>
                <p:nvPr/>
              </p:nvCxnSpPr>
              <p:spPr>
                <a:xfrm flipV="1">
                  <a:off x="2652" y="4181"/>
                  <a:ext cx="2608" cy="0"/>
                </a:xfrm>
                <a:prstGeom prst="line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>
                <a:xfrm flipV="1">
                  <a:off x="2885" y="3477"/>
                  <a:ext cx="2154" cy="0"/>
                </a:xfrm>
                <a:prstGeom prst="line">
                  <a:avLst/>
                </a:prstGeom>
                <a:ln w="12700">
                  <a:solidFill>
                    <a:schemeClr val="tx2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连接符 43"/>
                <p:cNvCxnSpPr>
                  <a:stCxn id="41" idx="0"/>
                  <a:endCxn id="41" idx="4"/>
                </p:cNvCxnSpPr>
                <p:nvPr/>
              </p:nvCxnSpPr>
              <p:spPr>
                <a:xfrm>
                  <a:off x="3971" y="2911"/>
                  <a:ext cx="0" cy="2608"/>
                </a:xfrm>
                <a:prstGeom prst="line">
                  <a:avLst/>
                </a:prstGeom>
                <a:ln w="127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矩形 44"/>
                <p:cNvSpPr/>
                <p:nvPr/>
              </p:nvSpPr>
              <p:spPr>
                <a:xfrm>
                  <a:off x="3694" y="4653"/>
                  <a:ext cx="567" cy="850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grpSp>
              <p:nvGrpSpPr>
                <p:cNvPr id="46" name="组合 45"/>
                <p:cNvGrpSpPr/>
                <p:nvPr/>
              </p:nvGrpSpPr>
              <p:grpSpPr>
                <a:xfrm rot="0">
                  <a:off x="3685" y="4735"/>
                  <a:ext cx="566" cy="429"/>
                  <a:chOff x="9418" y="1358"/>
                  <a:chExt cx="566" cy="538"/>
                </a:xfrm>
              </p:grpSpPr>
              <p:cxnSp>
                <p:nvCxnSpPr>
                  <p:cNvPr id="47" name="直接连接符 46"/>
                  <p:cNvCxnSpPr/>
                  <p:nvPr/>
                </p:nvCxnSpPr>
                <p:spPr>
                  <a:xfrm>
                    <a:off x="9418" y="1630"/>
                    <a:ext cx="567" cy="0"/>
                  </a:xfrm>
                  <a:prstGeom prst="line">
                    <a:avLst/>
                  </a:prstGeom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直接连接符 47"/>
                  <p:cNvCxnSpPr/>
                  <p:nvPr/>
                </p:nvCxnSpPr>
                <p:spPr>
                  <a:xfrm flipH="1">
                    <a:off x="9695" y="1358"/>
                    <a:ext cx="5" cy="538"/>
                  </a:xfrm>
                  <a:prstGeom prst="line">
                    <a:avLst/>
                  </a:prstGeom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0" name="组合 49"/>
              <p:cNvGrpSpPr/>
              <p:nvPr/>
            </p:nvGrpSpPr>
            <p:grpSpPr>
              <a:xfrm rot="0">
                <a:off x="10958" y="3056"/>
                <a:ext cx="359" cy="310"/>
                <a:chOff x="9418" y="1358"/>
                <a:chExt cx="566" cy="538"/>
              </a:xfrm>
            </p:grpSpPr>
            <p:cxnSp>
              <p:nvCxnSpPr>
                <p:cNvPr id="51" name="直接连接符 50"/>
                <p:cNvCxnSpPr/>
                <p:nvPr/>
              </p:nvCxnSpPr>
              <p:spPr>
                <a:xfrm>
                  <a:off x="9418" y="1630"/>
                  <a:ext cx="567" cy="0"/>
                </a:xfrm>
                <a:prstGeom prst="line">
                  <a:avLst/>
                </a:pr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直接连接符 51"/>
                <p:cNvCxnSpPr/>
                <p:nvPr/>
              </p:nvCxnSpPr>
              <p:spPr>
                <a:xfrm flipH="1">
                  <a:off x="9695" y="1358"/>
                  <a:ext cx="5" cy="538"/>
                </a:xfrm>
                <a:prstGeom prst="line">
                  <a:avLst/>
                </a:pr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组合 52"/>
              <p:cNvGrpSpPr/>
              <p:nvPr/>
            </p:nvGrpSpPr>
            <p:grpSpPr>
              <a:xfrm rot="0">
                <a:off x="11975" y="3189"/>
                <a:ext cx="359" cy="310"/>
                <a:chOff x="9418" y="1358"/>
                <a:chExt cx="566" cy="538"/>
              </a:xfrm>
            </p:grpSpPr>
            <p:cxnSp>
              <p:nvCxnSpPr>
                <p:cNvPr id="54" name="直接连接符 53"/>
                <p:cNvCxnSpPr/>
                <p:nvPr/>
              </p:nvCxnSpPr>
              <p:spPr>
                <a:xfrm>
                  <a:off x="9418" y="1630"/>
                  <a:ext cx="567" cy="0"/>
                </a:xfrm>
                <a:prstGeom prst="line">
                  <a:avLst/>
                </a:pr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54"/>
                <p:cNvCxnSpPr/>
                <p:nvPr/>
              </p:nvCxnSpPr>
              <p:spPr>
                <a:xfrm flipH="1">
                  <a:off x="9695" y="1358"/>
                  <a:ext cx="5" cy="538"/>
                </a:xfrm>
                <a:prstGeom prst="line">
                  <a:avLst/>
                </a:pr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ransition spd="slow" advTm="0">
    <p:pull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460" y="-19685"/>
            <a:ext cx="8858250" cy="12922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endParaRPr lang="zh-CN" altLang="zh-CN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r>
              <a:rPr lang="en-US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sz="28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望远镜的光轴与仪器主轴垂直</a:t>
            </a:r>
            <a:endParaRPr lang="zh-CN" altLang="en-US" sz="28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2832735" y="1999615"/>
            <a:ext cx="1665605" cy="1656080"/>
            <a:chOff x="5595" y="5119"/>
            <a:chExt cx="2623" cy="2608"/>
          </a:xfrm>
        </p:grpSpPr>
        <p:sp>
          <p:nvSpPr>
            <p:cNvPr id="60" name="椭圆 59"/>
            <p:cNvSpPr/>
            <p:nvPr/>
          </p:nvSpPr>
          <p:spPr>
            <a:xfrm>
              <a:off x="5610" y="5119"/>
              <a:ext cx="2608" cy="2608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61" name="直接连接符 60"/>
            <p:cNvCxnSpPr/>
            <p:nvPr/>
          </p:nvCxnSpPr>
          <p:spPr>
            <a:xfrm flipV="1">
              <a:off x="5595" y="6389"/>
              <a:ext cx="2608" cy="0"/>
            </a:xfrm>
            <a:prstGeom prst="line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 flipV="1">
              <a:off x="5828" y="5685"/>
              <a:ext cx="2154" cy="0"/>
            </a:xfrm>
            <a:prstGeom prst="line">
              <a:avLst/>
            </a:prstGeom>
            <a:ln w="127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>
              <a:stCxn id="60" idx="0"/>
              <a:endCxn id="60" idx="4"/>
            </p:cNvCxnSpPr>
            <p:nvPr/>
          </p:nvCxnSpPr>
          <p:spPr>
            <a:xfrm>
              <a:off x="6914" y="5119"/>
              <a:ext cx="0" cy="2608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矩形 63"/>
            <p:cNvSpPr/>
            <p:nvPr/>
          </p:nvSpPr>
          <p:spPr>
            <a:xfrm>
              <a:off x="6637" y="6861"/>
              <a:ext cx="567" cy="85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 rot="0">
              <a:off x="6628" y="6943"/>
              <a:ext cx="566" cy="429"/>
              <a:chOff x="9418" y="1358"/>
              <a:chExt cx="566" cy="538"/>
            </a:xfrm>
          </p:grpSpPr>
          <p:cxnSp>
            <p:nvCxnSpPr>
              <p:cNvPr id="66" name="直接连接符 65"/>
              <p:cNvCxnSpPr/>
              <p:nvPr/>
            </p:nvCxnSpPr>
            <p:spPr>
              <a:xfrm>
                <a:off x="9418" y="1630"/>
                <a:ext cx="567" cy="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/>
              <p:nvPr/>
            </p:nvCxnSpPr>
            <p:spPr>
              <a:xfrm flipH="1">
                <a:off x="9695" y="1358"/>
                <a:ext cx="5" cy="538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组合 18"/>
            <p:cNvGrpSpPr/>
            <p:nvPr/>
          </p:nvGrpSpPr>
          <p:grpSpPr>
            <a:xfrm rot="0">
              <a:off x="6635" y="5416"/>
              <a:ext cx="566" cy="538"/>
              <a:chOff x="9418" y="1358"/>
              <a:chExt cx="566" cy="538"/>
            </a:xfrm>
          </p:grpSpPr>
          <p:cxnSp>
            <p:nvCxnSpPr>
              <p:cNvPr id="20" name="直接连接符 19"/>
              <p:cNvCxnSpPr/>
              <p:nvPr/>
            </p:nvCxnSpPr>
            <p:spPr>
              <a:xfrm>
                <a:off x="9418" y="1630"/>
                <a:ext cx="567" cy="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 flipH="1">
                <a:off x="9695" y="1358"/>
                <a:ext cx="5" cy="538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" name="组合 2"/>
          <p:cNvGrpSpPr/>
          <p:nvPr/>
        </p:nvGrpSpPr>
        <p:grpSpPr>
          <a:xfrm>
            <a:off x="4860290" y="1999615"/>
            <a:ext cx="1665605" cy="1656080"/>
            <a:chOff x="5595" y="5119"/>
            <a:chExt cx="2623" cy="2608"/>
          </a:xfrm>
        </p:grpSpPr>
        <p:sp>
          <p:nvSpPr>
            <p:cNvPr id="4" name="椭圆 3"/>
            <p:cNvSpPr/>
            <p:nvPr/>
          </p:nvSpPr>
          <p:spPr>
            <a:xfrm>
              <a:off x="5610" y="5119"/>
              <a:ext cx="2608" cy="2608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5" name="直接连接符 4"/>
            <p:cNvCxnSpPr/>
            <p:nvPr/>
          </p:nvCxnSpPr>
          <p:spPr>
            <a:xfrm flipV="1">
              <a:off x="5595" y="6389"/>
              <a:ext cx="2608" cy="0"/>
            </a:xfrm>
            <a:prstGeom prst="line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5828" y="5685"/>
              <a:ext cx="2154" cy="0"/>
            </a:xfrm>
            <a:prstGeom prst="line">
              <a:avLst/>
            </a:prstGeom>
            <a:ln w="127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>
              <a:stCxn id="4" idx="0"/>
              <a:endCxn id="4" idx="4"/>
            </p:cNvCxnSpPr>
            <p:nvPr/>
          </p:nvCxnSpPr>
          <p:spPr>
            <a:xfrm>
              <a:off x="6914" y="5119"/>
              <a:ext cx="0" cy="2608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/>
            <p:cNvSpPr/>
            <p:nvPr/>
          </p:nvSpPr>
          <p:spPr>
            <a:xfrm>
              <a:off x="6637" y="6861"/>
              <a:ext cx="567" cy="85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 rot="0">
              <a:off x="6628" y="6943"/>
              <a:ext cx="566" cy="429"/>
              <a:chOff x="9418" y="1358"/>
              <a:chExt cx="566" cy="538"/>
            </a:xfrm>
          </p:grpSpPr>
          <p:cxnSp>
            <p:nvCxnSpPr>
              <p:cNvPr id="10" name="直接连接符 9"/>
              <p:cNvCxnSpPr/>
              <p:nvPr/>
            </p:nvCxnSpPr>
            <p:spPr>
              <a:xfrm>
                <a:off x="9418" y="1630"/>
                <a:ext cx="567" cy="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H="1">
                <a:off x="9695" y="1358"/>
                <a:ext cx="5" cy="538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组合 11"/>
            <p:cNvGrpSpPr/>
            <p:nvPr/>
          </p:nvGrpSpPr>
          <p:grpSpPr>
            <a:xfrm rot="0">
              <a:off x="6635" y="5416"/>
              <a:ext cx="566" cy="538"/>
              <a:chOff x="9418" y="1358"/>
              <a:chExt cx="566" cy="538"/>
            </a:xfrm>
          </p:grpSpPr>
          <p:cxnSp>
            <p:nvCxnSpPr>
              <p:cNvPr id="13" name="直接连接符 12"/>
              <p:cNvCxnSpPr/>
              <p:nvPr/>
            </p:nvCxnSpPr>
            <p:spPr>
              <a:xfrm>
                <a:off x="9418" y="1630"/>
                <a:ext cx="567" cy="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 flipH="1">
                <a:off x="9695" y="1358"/>
                <a:ext cx="5" cy="538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24485" y="339090"/>
            <a:ext cx="8731250" cy="4305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.</a:t>
            </a:r>
            <a:r>
              <a:rPr lang="zh-CN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平行光管能够发射平行光，且光轴与望远镜</a:t>
            </a:r>
            <a:r>
              <a:rPr lang="zh-CN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光轴重合</a:t>
            </a:r>
            <a:endParaRPr lang="zh-CN" altLang="zh-CN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3190875" y="1561465"/>
            <a:ext cx="1664970" cy="1656080"/>
            <a:chOff x="5025" y="2459"/>
            <a:chExt cx="2622" cy="2608"/>
          </a:xfrm>
        </p:grpSpPr>
        <p:pic>
          <p:nvPicPr>
            <p:cNvPr id="2" name="图片 1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tretch>
              <a:fillRect/>
            </a:stretch>
          </p:blipFill>
          <p:spPr>
            <a:xfrm>
              <a:off x="7177" y="4042"/>
              <a:ext cx="45" cy="15"/>
            </a:xfrm>
            <a:prstGeom prst="rect">
              <a:avLst/>
            </a:prstGeom>
          </p:spPr>
        </p:pic>
        <p:grpSp>
          <p:nvGrpSpPr>
            <p:cNvPr id="17" name="组合 16"/>
            <p:cNvGrpSpPr/>
            <p:nvPr/>
          </p:nvGrpSpPr>
          <p:grpSpPr>
            <a:xfrm>
              <a:off x="5025" y="2459"/>
              <a:ext cx="2622" cy="2608"/>
              <a:chOff x="3330" y="2459"/>
              <a:chExt cx="2622" cy="2608"/>
            </a:xfrm>
          </p:grpSpPr>
          <p:grpSp>
            <p:nvGrpSpPr>
              <p:cNvPr id="16" name="组合 15"/>
              <p:cNvGrpSpPr/>
              <p:nvPr/>
            </p:nvGrpSpPr>
            <p:grpSpPr>
              <a:xfrm>
                <a:off x="3330" y="2459"/>
                <a:ext cx="2623" cy="2608"/>
                <a:chOff x="3330" y="1555"/>
                <a:chExt cx="2623" cy="2608"/>
              </a:xfrm>
            </p:grpSpPr>
            <p:sp>
              <p:nvSpPr>
                <p:cNvPr id="4" name="椭圆 3"/>
                <p:cNvSpPr/>
                <p:nvPr/>
              </p:nvSpPr>
              <p:spPr>
                <a:xfrm>
                  <a:off x="3345" y="1555"/>
                  <a:ext cx="2608" cy="2608"/>
                </a:xfrm>
                <a:prstGeom prst="ellipse">
                  <a:avLst/>
                </a:prstGeom>
                <a:solidFill>
                  <a:schemeClr val="bg2">
                    <a:lumMod val="90000"/>
                  </a:schemeClr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cxnSp>
              <p:nvCxnSpPr>
                <p:cNvPr id="5" name="直接连接符 4"/>
                <p:cNvCxnSpPr/>
                <p:nvPr/>
              </p:nvCxnSpPr>
              <p:spPr>
                <a:xfrm flipV="1">
                  <a:off x="3330" y="2825"/>
                  <a:ext cx="2608" cy="0"/>
                </a:xfrm>
                <a:prstGeom prst="line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" name="直接连接符 5"/>
                <p:cNvCxnSpPr/>
                <p:nvPr/>
              </p:nvCxnSpPr>
              <p:spPr>
                <a:xfrm flipV="1">
                  <a:off x="3563" y="2121"/>
                  <a:ext cx="2154" cy="0"/>
                </a:xfrm>
                <a:prstGeom prst="line">
                  <a:avLst/>
                </a:prstGeom>
                <a:ln w="12700">
                  <a:solidFill>
                    <a:schemeClr val="tx2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直接连接符 6"/>
                <p:cNvCxnSpPr>
                  <a:stCxn id="4" idx="0"/>
                  <a:endCxn id="4" idx="4"/>
                </p:cNvCxnSpPr>
                <p:nvPr/>
              </p:nvCxnSpPr>
              <p:spPr>
                <a:xfrm>
                  <a:off x="4649" y="1555"/>
                  <a:ext cx="0" cy="2608"/>
                </a:xfrm>
                <a:prstGeom prst="line">
                  <a:avLst/>
                </a:prstGeom>
                <a:ln w="127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" name="矩形 7"/>
                <p:cNvSpPr/>
                <p:nvPr/>
              </p:nvSpPr>
              <p:spPr>
                <a:xfrm>
                  <a:off x="4372" y="3297"/>
                  <a:ext cx="567" cy="850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grpSp>
              <p:nvGrpSpPr>
                <p:cNvPr id="12" name="组合 11"/>
                <p:cNvGrpSpPr/>
                <p:nvPr/>
              </p:nvGrpSpPr>
              <p:grpSpPr>
                <a:xfrm>
                  <a:off x="4372" y="1849"/>
                  <a:ext cx="566" cy="538"/>
                  <a:chOff x="9418" y="1358"/>
                  <a:chExt cx="566" cy="538"/>
                </a:xfrm>
              </p:grpSpPr>
              <p:cxnSp>
                <p:nvCxnSpPr>
                  <p:cNvPr id="10" name="直接连接符 9"/>
                  <p:cNvCxnSpPr/>
                  <p:nvPr/>
                </p:nvCxnSpPr>
                <p:spPr>
                  <a:xfrm>
                    <a:off x="9418" y="1630"/>
                    <a:ext cx="567" cy="0"/>
                  </a:xfrm>
                  <a:prstGeom prst="line">
                    <a:avLst/>
                  </a:prstGeom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直接连接符 10"/>
                  <p:cNvCxnSpPr/>
                  <p:nvPr/>
                </p:nvCxnSpPr>
                <p:spPr>
                  <a:xfrm flipH="1">
                    <a:off x="9695" y="1358"/>
                    <a:ext cx="5" cy="538"/>
                  </a:xfrm>
                  <a:prstGeom prst="line">
                    <a:avLst/>
                  </a:prstGeom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3" name="组合 12"/>
                <p:cNvGrpSpPr/>
                <p:nvPr/>
              </p:nvGrpSpPr>
              <p:grpSpPr>
                <a:xfrm>
                  <a:off x="4363" y="3379"/>
                  <a:ext cx="566" cy="429"/>
                  <a:chOff x="9418" y="1358"/>
                  <a:chExt cx="566" cy="538"/>
                </a:xfrm>
              </p:grpSpPr>
              <p:cxnSp>
                <p:nvCxnSpPr>
                  <p:cNvPr id="14" name="直接连接符 13"/>
                  <p:cNvCxnSpPr/>
                  <p:nvPr/>
                </p:nvCxnSpPr>
                <p:spPr>
                  <a:xfrm>
                    <a:off x="9418" y="1630"/>
                    <a:ext cx="567" cy="0"/>
                  </a:xfrm>
                  <a:prstGeom prst="line">
                    <a:avLst/>
                  </a:prstGeom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直接连接符 14"/>
                  <p:cNvCxnSpPr/>
                  <p:nvPr/>
                </p:nvCxnSpPr>
                <p:spPr>
                  <a:xfrm flipH="1">
                    <a:off x="9695" y="1358"/>
                    <a:ext cx="5" cy="538"/>
                  </a:xfrm>
                  <a:prstGeom prst="line">
                    <a:avLst/>
                  </a:prstGeom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9" name="直接连接符 8"/>
              <p:cNvCxnSpPr/>
              <p:nvPr/>
            </p:nvCxnSpPr>
            <p:spPr>
              <a:xfrm>
                <a:off x="4654" y="2830"/>
                <a:ext cx="0" cy="1992"/>
              </a:xfrm>
              <a:prstGeom prst="line">
                <a:avLst/>
              </a:prstGeom>
              <a:ln w="22225">
                <a:solidFill>
                  <a:schemeClr val="accent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TABLE_BEAUTIFY" val="smartTable{ceb336e1-c653-4089-8c83-f827e82e7c34}"/>
  <p:tag name="TABLE_ENDDRAG_ORIGIN_RECT" val="389*91"/>
  <p:tag name="TABLE_ENDDRAG_RECT" val="286*117*389*91"/>
</p:tagLst>
</file>

<file path=ppt/tags/tag3.xml><?xml version="1.0" encoding="utf-8"?>
<p:tagLst xmlns:p="http://schemas.openxmlformats.org/presentationml/2006/main">
  <p:tag name="KSO_WM_UNIT_TABLE_BEAUTIFY" val="smartTable{ceb336e1-c653-4089-8c83-f827e82e7c34}"/>
  <p:tag name="TABLE_ENDDRAG_ORIGIN_RECT" val="389*91"/>
  <p:tag name="TABLE_ENDDRAG_RECT" val="286*117*389*91"/>
</p:tagLst>
</file>

<file path=ppt/tags/tag4.xml><?xml version="1.0" encoding="utf-8"?>
<p:tagLst xmlns:p="http://schemas.openxmlformats.org/presentationml/2006/main">
  <p:tag name="COMMONDATA" val="eyJoZGlkIjoiZmM0NDlkMTg4ZmI2ODI3MTlmMDMzNjBjM2FlNmYxODkifQ=="/>
  <p:tag name="KSO_WPP_MARK_KEY" val="a5b8fae1-6a3d-40e9-bcbb-e18cdc1d8c54"/>
</p:tagLst>
</file>

<file path=ppt/theme/theme1.xml><?xml version="1.0" encoding="utf-8"?>
<a:theme xmlns:a="http://schemas.openxmlformats.org/drawingml/2006/main" name="Office 主题​​">
  <a:themeElements>
    <a:clrScheme name="自定义 223">
      <a:dk1>
        <a:sysClr val="windowText" lastClr="000000"/>
      </a:dk1>
      <a:lt1>
        <a:sysClr val="window" lastClr="FFFFFF"/>
      </a:lt1>
      <a:dk2>
        <a:srgbClr val="959596"/>
      </a:dk2>
      <a:lt2>
        <a:srgbClr val="D9D9D9"/>
      </a:lt2>
      <a:accent1>
        <a:srgbClr val="2B6F7D"/>
      </a:accent1>
      <a:accent2>
        <a:srgbClr val="1C9494"/>
      </a:accent2>
      <a:accent3>
        <a:srgbClr val="7CB554"/>
      </a:accent3>
      <a:accent4>
        <a:srgbClr val="FAC14D"/>
      </a:accent4>
      <a:accent5>
        <a:srgbClr val="F95647"/>
      </a:accent5>
      <a:accent6>
        <a:srgbClr val="FF000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lIns="0" tIns="0" rIns="0" bIns="0" rtlCol="0">
        <a:spAutoFit/>
      </a:bodyPr>
      <a:lstStyle>
        <a:defPPr>
          <a:defRPr sz="1600" b="1" dirty="0" smtClean="0">
            <a:solidFill>
              <a:schemeClr val="accent6"/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01</Words>
  <Application>WPS 演示</Application>
  <PresentationFormat>全屏显示(16:9)</PresentationFormat>
  <Paragraphs>69</Paragraphs>
  <Slides>1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11</vt:i4>
      </vt:variant>
    </vt:vector>
  </HeadingPairs>
  <TitlesOfParts>
    <vt:vector size="32" baseType="lpstr">
      <vt:lpstr>Arial</vt:lpstr>
      <vt:lpstr>宋体</vt:lpstr>
      <vt:lpstr>Wingdings</vt:lpstr>
      <vt:lpstr>Calibri</vt:lpstr>
      <vt:lpstr>微软雅黑</vt:lpstr>
      <vt:lpstr>楷体</vt:lpstr>
      <vt:lpstr>Times New Roman</vt:lpstr>
      <vt:lpstr>Arial Unicode MS</vt:lpstr>
      <vt:lpstr>Office 主题​​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wlsy</cp:lastModifiedBy>
  <cp:revision>960</cp:revision>
  <dcterms:created xsi:type="dcterms:W3CDTF">2015-04-24T01:01:00Z</dcterms:created>
  <dcterms:modified xsi:type="dcterms:W3CDTF">2023-10-24T12:22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59</vt:lpwstr>
  </property>
  <property fmtid="{D5CDD505-2E9C-101B-9397-08002B2CF9AE}" pid="3" name="ICV">
    <vt:lpwstr>2561C15D53344A528A6302ABE187E663</vt:lpwstr>
  </property>
</Properties>
</file>